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773" w:type="dxa"/>
        <w:jc w:val="center"/>
        <w:tblLook w:val="01E0" w:firstRow="1" w:lastRow="1" w:firstColumn="1" w:lastColumn="1" w:noHBand="0" w:noVBand="0"/>
      </w:tblPr>
      <w:tblGrid>
        <w:gridCol w:w="3686"/>
        <w:gridCol w:w="7087"/>
      </w:tblGrid>
      <w:tr w:rsidR="009E2E12" w:rsidRPr="009E2E12" w14:paraId="0219A4A1" w14:textId="77777777" w:rsidTr="00E41D08">
        <w:trPr>
          <w:trHeight w:val="1418"/>
          <w:jc w:val="center"/>
        </w:trPr>
        <w:tc>
          <w:tcPr>
            <w:tcW w:w="3686" w:type="dxa"/>
          </w:tcPr>
          <w:p w14:paraId="1169CEF7" w14:textId="77777777" w:rsidR="009E2E12" w:rsidRPr="009E2E12" w:rsidRDefault="009E2E12" w:rsidP="00E41D08">
            <w:pPr>
              <w:spacing w:after="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9E2E12">
              <w:rPr>
                <w:b/>
                <w:color w:val="000000" w:themeColor="text1"/>
                <w:sz w:val="26"/>
                <w:szCs w:val="26"/>
              </w:rPr>
              <w:t>SỞ GIÁO DỤC VÀ ĐÀO TẠO</w:t>
            </w:r>
          </w:p>
          <w:p w14:paraId="2335A63C" w14:textId="77777777" w:rsidR="009E2E12" w:rsidRPr="009E2E12" w:rsidRDefault="009E2E12" w:rsidP="00E41D08">
            <w:pPr>
              <w:spacing w:after="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9E2E12">
              <w:rPr>
                <w:noProof/>
                <w:color w:val="000000" w:themeColor="text1"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4294967293" distB="4294967293" distL="114300" distR="114300" simplePos="0" relativeHeight="251659264" behindDoc="0" locked="0" layoutInCell="1" allowOverlap="1" wp14:anchorId="2B57C053" wp14:editId="607A0365">
                      <wp:simplePos x="0" y="0"/>
                      <wp:positionH relativeFrom="column">
                        <wp:posOffset>568325</wp:posOffset>
                      </wp:positionH>
                      <wp:positionV relativeFrom="paragraph">
                        <wp:posOffset>212089</wp:posOffset>
                      </wp:positionV>
                      <wp:extent cx="1011555" cy="0"/>
                      <wp:effectExtent l="0" t="0" r="36195" b="19050"/>
                      <wp:wrapNone/>
                      <wp:docPr id="3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115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9F85E1A" id="Straight Connector 2" o:spid="_x0000_s1026" style="position:absolute;z-index:25165926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44.75pt,16.7pt" to="124.4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zMzHAIAADY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"/>
                  </w:pict>
                </mc:Fallback>
              </mc:AlternateContent>
            </w:r>
            <w:r w:rsidRPr="009E2E12">
              <w:rPr>
                <w:b/>
                <w:color w:val="000000" w:themeColor="text1"/>
                <w:sz w:val="26"/>
                <w:szCs w:val="26"/>
              </w:rPr>
              <w:t>THÀNH PHỐ CẦN THƠ</w:t>
            </w:r>
          </w:p>
          <w:p w14:paraId="5C3710BB" w14:textId="77777777" w:rsidR="009E2E12" w:rsidRPr="009E2E12" w:rsidRDefault="009E2E12" w:rsidP="00E41D08">
            <w:pPr>
              <w:spacing w:after="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14:paraId="4789B3F8" w14:textId="77777777" w:rsidR="009E2E12" w:rsidRPr="009E2E12" w:rsidRDefault="009E2E12" w:rsidP="00E41D08">
            <w:pPr>
              <w:spacing w:after="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9E2E12">
              <w:rPr>
                <w:b/>
                <w:color w:val="000000" w:themeColor="text1"/>
                <w:sz w:val="26"/>
                <w:szCs w:val="26"/>
              </w:rPr>
              <w:t>ĐỀ CHÍNH THỨC</w:t>
            </w:r>
          </w:p>
          <w:p w14:paraId="08CA095D" w14:textId="77777777" w:rsidR="009E2E12" w:rsidRPr="009E2E12" w:rsidRDefault="009E2E12" w:rsidP="00E41D08">
            <w:pPr>
              <w:spacing w:after="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9E2E12">
              <w:rPr>
                <w:bCs/>
                <w:color w:val="000000" w:themeColor="text1"/>
                <w:sz w:val="26"/>
                <w:szCs w:val="26"/>
              </w:rPr>
              <w:t>(</w:t>
            </w:r>
            <w:r w:rsidRPr="009E2E12">
              <w:rPr>
                <w:bCs/>
                <w:i/>
                <w:iCs/>
                <w:color w:val="000000" w:themeColor="text1"/>
                <w:sz w:val="26"/>
                <w:szCs w:val="26"/>
              </w:rPr>
              <w:t>Đề thi có 02 trang</w:t>
            </w:r>
            <w:r w:rsidRPr="009E2E12">
              <w:rPr>
                <w:b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7087" w:type="dxa"/>
          </w:tcPr>
          <w:p w14:paraId="49D5E736" w14:textId="77777777" w:rsidR="009E2E12" w:rsidRPr="009E2E12" w:rsidRDefault="009E2E12" w:rsidP="00E41D08">
            <w:pPr>
              <w:spacing w:after="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9E2E12">
              <w:rPr>
                <w:b/>
                <w:color w:val="000000" w:themeColor="text1"/>
                <w:sz w:val="26"/>
                <w:szCs w:val="26"/>
              </w:rPr>
              <w:t>KỲ THI CHỌN HỌC SINH GIỎI THCS CẤP THÀNH PHỐ</w:t>
            </w:r>
          </w:p>
          <w:p w14:paraId="76E510DF" w14:textId="049D63F1" w:rsidR="00621588" w:rsidRPr="00F62415" w:rsidRDefault="00621588" w:rsidP="00621588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F62415">
              <w:rPr>
                <w:b/>
                <w:sz w:val="26"/>
                <w:szCs w:val="26"/>
              </w:rPr>
              <w:t>NĂM HỌ</w:t>
            </w:r>
            <w:r>
              <w:rPr>
                <w:b/>
                <w:sz w:val="26"/>
                <w:szCs w:val="26"/>
              </w:rPr>
              <w:t>C 2024</w:t>
            </w:r>
            <w:r w:rsidRPr="00F62415">
              <w:rPr>
                <w:b/>
                <w:sz w:val="26"/>
                <w:szCs w:val="26"/>
              </w:rPr>
              <w:t>-202</w:t>
            </w:r>
            <w:r>
              <w:rPr>
                <w:b/>
                <w:sz w:val="26"/>
                <w:szCs w:val="26"/>
              </w:rPr>
              <w:t>5</w:t>
            </w:r>
          </w:p>
          <w:p w14:paraId="4C649602" w14:textId="77777777" w:rsidR="009E2E12" w:rsidRPr="009E2E12" w:rsidRDefault="009E2E12" w:rsidP="00E41D08">
            <w:pPr>
              <w:spacing w:after="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9E2E12">
              <w:rPr>
                <w:noProof/>
                <w:color w:val="000000" w:themeColor="text1"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43E13253" wp14:editId="315484ED">
                      <wp:simplePos x="0" y="0"/>
                      <wp:positionH relativeFrom="column">
                        <wp:posOffset>1519555</wp:posOffset>
                      </wp:positionH>
                      <wp:positionV relativeFrom="paragraph">
                        <wp:posOffset>222504</wp:posOffset>
                      </wp:positionV>
                      <wp:extent cx="1333500" cy="0"/>
                      <wp:effectExtent l="0" t="0" r="19050" b="19050"/>
                      <wp:wrapNone/>
                      <wp:docPr id="5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33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D9D0EB" id="Straight Connector 3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9.65pt,17.5pt" to="224.65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" strokecolor="windowText">
                      <o:lock v:ext="edit" shapetype="f"/>
                    </v:line>
                  </w:pict>
                </mc:Fallback>
              </mc:AlternateContent>
            </w:r>
            <w:r w:rsidRPr="009E2E12">
              <w:rPr>
                <w:b/>
                <w:color w:val="000000" w:themeColor="text1"/>
                <w:sz w:val="26"/>
                <w:szCs w:val="26"/>
              </w:rPr>
              <w:t>Khóa ngày 12 tháng 4 năm 2025</w:t>
            </w:r>
          </w:p>
          <w:p w14:paraId="49DBBA12" w14:textId="77777777" w:rsidR="009E2E12" w:rsidRPr="009E2E12" w:rsidRDefault="009E2E12" w:rsidP="00E41D08">
            <w:pPr>
              <w:spacing w:after="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14:paraId="0D7E1B3C" w14:textId="77777777" w:rsidR="009E2E12" w:rsidRPr="009E2E12" w:rsidRDefault="009E2E12" w:rsidP="00E41D08">
            <w:pPr>
              <w:spacing w:after="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9E2E12">
              <w:rPr>
                <w:b/>
                <w:color w:val="000000" w:themeColor="text1"/>
                <w:sz w:val="26"/>
                <w:szCs w:val="26"/>
              </w:rPr>
              <w:t xml:space="preserve">MÔN: TOÁN </w:t>
            </w:r>
          </w:p>
          <w:p w14:paraId="39E78658" w14:textId="77777777" w:rsidR="009E2E12" w:rsidRPr="009E2E12" w:rsidRDefault="009E2E12" w:rsidP="00E41D08">
            <w:pPr>
              <w:spacing w:after="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9E2E12">
              <w:rPr>
                <w:i/>
                <w:color w:val="000000" w:themeColor="text1"/>
                <w:sz w:val="26"/>
                <w:szCs w:val="26"/>
              </w:rPr>
              <w:t>Thời gian làm bài: 150 phút, không kể thời gian phát đề</w:t>
            </w:r>
          </w:p>
        </w:tc>
      </w:tr>
    </w:tbl>
    <w:p w14:paraId="1E6D232A" w14:textId="77777777" w:rsidR="00A21646" w:rsidRDefault="00A21646" w:rsidP="00A722F1">
      <w:pPr>
        <w:spacing w:after="200" w:line="240" w:lineRule="auto"/>
        <w:jc w:val="both"/>
        <w:rPr>
          <w:b/>
          <w:color w:val="000000" w:themeColor="text1"/>
          <w:spacing w:val="-14"/>
          <w:sz w:val="26"/>
          <w:szCs w:val="26"/>
        </w:rPr>
      </w:pPr>
    </w:p>
    <w:p w14:paraId="7A8B9DB2" w14:textId="77777777" w:rsidR="00923304" w:rsidRDefault="009E2E12" w:rsidP="00FA7433">
      <w:pPr>
        <w:tabs>
          <w:tab w:val="left" w:pos="567"/>
        </w:tabs>
        <w:spacing w:after="40" w:line="240" w:lineRule="auto"/>
        <w:ind w:firstLine="567"/>
        <w:jc w:val="both"/>
        <w:rPr>
          <w:b/>
          <w:color w:val="000000" w:themeColor="text1"/>
          <w:spacing w:val="-14"/>
          <w:sz w:val="26"/>
          <w:szCs w:val="26"/>
        </w:rPr>
      </w:pPr>
      <w:r w:rsidRPr="009E2E12">
        <w:rPr>
          <w:b/>
          <w:color w:val="000000" w:themeColor="text1"/>
          <w:spacing w:val="-14"/>
          <w:sz w:val="26"/>
          <w:szCs w:val="26"/>
        </w:rPr>
        <w:t xml:space="preserve">Câu 1. (3,0  điểm)  </w:t>
      </w:r>
    </w:p>
    <w:p w14:paraId="029EFE5B" w14:textId="3C4B16AC" w:rsidR="00923304" w:rsidRDefault="00923304" w:rsidP="00FA7433">
      <w:pPr>
        <w:tabs>
          <w:tab w:val="left" w:pos="567"/>
        </w:tabs>
        <w:spacing w:after="40" w:line="240" w:lineRule="auto"/>
        <w:jc w:val="both"/>
      </w:pPr>
      <w:r>
        <w:rPr>
          <w:color w:val="000000" w:themeColor="text1"/>
          <w:spacing w:val="-14"/>
          <w:sz w:val="26"/>
          <w:szCs w:val="26"/>
        </w:rPr>
        <w:tab/>
      </w:r>
      <w:r w:rsidR="009E2E12" w:rsidRPr="009E2E12">
        <w:rPr>
          <w:color w:val="000000" w:themeColor="text1"/>
          <w:spacing w:val="-14"/>
          <w:sz w:val="26"/>
          <w:szCs w:val="26"/>
        </w:rPr>
        <w:t xml:space="preserve">Cho  biểu  thức </w:t>
      </w:r>
      <w:bookmarkStart w:id="0" w:name="MTBlankEqn"/>
      <w:r w:rsidR="00A21646" w:rsidRPr="00A21646">
        <w:rPr>
          <w:position w:val="-32"/>
        </w:rPr>
        <w:object w:dxaOrig="4120" w:dyaOrig="820" w14:anchorId="495A5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16" type="#_x0000_t75" style="width:206.3pt;height:40.55pt" o:ole="">
            <v:imagedata r:id="rId8" o:title=""/>
          </v:shape>
          <o:OLEObject Type="Embed" ProgID="Equation.DSMT4" ShapeID="_x0000_i1316" DrawAspect="Content" ObjectID="_1805574152" r:id="rId9"/>
        </w:object>
      </w:r>
      <w:bookmarkEnd w:id="0"/>
      <w:r w:rsidR="009E2E12" w:rsidRPr="009E2E12">
        <w:rPr>
          <w:color w:val="000000" w:themeColor="text1"/>
          <w:sz w:val="26"/>
          <w:szCs w:val="26"/>
        </w:rPr>
        <w:t xml:space="preserve"> và biểu thức </w:t>
      </w:r>
      <w:r w:rsidR="00A21646" w:rsidRPr="00A21646">
        <w:rPr>
          <w:position w:val="-28"/>
        </w:rPr>
        <w:object w:dxaOrig="1500" w:dyaOrig="780" w14:anchorId="0AE299E5">
          <v:shape id="_x0000_i1317" type="#_x0000_t75" style="width:75.05pt;height:38.7pt" o:ole="">
            <v:imagedata r:id="rId10" o:title=""/>
          </v:shape>
          <o:OLEObject Type="Embed" ProgID="Equation.DSMT4" ShapeID="_x0000_i1317" DrawAspect="Content" ObjectID="_1805574153" r:id="rId11"/>
        </w:object>
      </w:r>
    </w:p>
    <w:p w14:paraId="5F946DBC" w14:textId="7090EB47" w:rsidR="009E2E12" w:rsidRPr="009E2E12" w:rsidRDefault="009E2E12" w:rsidP="00FA7433">
      <w:pPr>
        <w:spacing w:after="40" w:line="240" w:lineRule="auto"/>
        <w:jc w:val="both"/>
        <w:rPr>
          <w:color w:val="000000" w:themeColor="text1"/>
          <w:sz w:val="26"/>
          <w:szCs w:val="26"/>
        </w:rPr>
      </w:pPr>
      <w:r w:rsidRPr="009E2E12">
        <w:rPr>
          <w:color w:val="000000" w:themeColor="text1"/>
          <w:sz w:val="26"/>
          <w:szCs w:val="26"/>
        </w:rPr>
        <w:t xml:space="preserve">với </w:t>
      </w:r>
      <w:r w:rsidR="00A21646" w:rsidRPr="00A21646">
        <w:rPr>
          <w:position w:val="-18"/>
        </w:rPr>
        <w:object w:dxaOrig="1480" w:dyaOrig="400" w14:anchorId="5FE0EC9E">
          <v:shape id="_x0000_i1318" type="#_x0000_t75" style="width:74.4pt;height:19.95pt" o:ole="">
            <v:imagedata r:id="rId12" o:title=""/>
          </v:shape>
          <o:OLEObject Type="Embed" ProgID="Equation.DSMT4" ShapeID="_x0000_i1318" DrawAspect="Content" ObjectID="_1805574154" r:id="rId13"/>
        </w:object>
      </w:r>
      <w:r w:rsidRPr="009E2E12">
        <w:rPr>
          <w:color w:val="000000" w:themeColor="text1"/>
          <w:sz w:val="26"/>
          <w:szCs w:val="26"/>
        </w:rPr>
        <w:t xml:space="preserve"> </w:t>
      </w:r>
    </w:p>
    <w:p w14:paraId="5C42C187" w14:textId="7CE8C4CC" w:rsidR="009E2E12" w:rsidRPr="009E2E12" w:rsidRDefault="009E2E12" w:rsidP="00FA7433">
      <w:pPr>
        <w:tabs>
          <w:tab w:val="left" w:pos="567"/>
        </w:tabs>
        <w:spacing w:after="40" w:line="240" w:lineRule="auto"/>
        <w:jc w:val="both"/>
        <w:rPr>
          <w:color w:val="000000" w:themeColor="text1"/>
          <w:spacing w:val="-14"/>
          <w:sz w:val="26"/>
          <w:szCs w:val="26"/>
        </w:rPr>
      </w:pPr>
      <w:r w:rsidRPr="009E2E12">
        <w:rPr>
          <w:color w:val="000000" w:themeColor="text1"/>
          <w:sz w:val="26"/>
          <w:szCs w:val="26"/>
        </w:rPr>
        <w:tab/>
        <w:t xml:space="preserve">a) Rút gọn biểu thức </w:t>
      </w:r>
      <w:r w:rsidR="00A21646" w:rsidRPr="00025957">
        <w:rPr>
          <w:position w:val="-4"/>
        </w:rPr>
        <w:object w:dxaOrig="300" w:dyaOrig="279" w14:anchorId="67191801">
          <v:shape id="_x0000_i1319" type="#_x0000_t75" style="width:15.15pt;height:13.9pt" o:ole="">
            <v:imagedata r:id="rId14" o:title=""/>
          </v:shape>
          <o:OLEObject Type="Embed" ProgID="Equation.DSMT4" ShapeID="_x0000_i1319" DrawAspect="Content" ObjectID="_1805574155" r:id="rId15"/>
        </w:object>
      </w:r>
    </w:p>
    <w:p w14:paraId="08073808" w14:textId="0FF7A11B" w:rsidR="009E2E12" w:rsidRPr="009E2E12" w:rsidRDefault="009E2E12" w:rsidP="00FA7433">
      <w:pPr>
        <w:tabs>
          <w:tab w:val="left" w:pos="567"/>
        </w:tabs>
        <w:spacing w:after="40" w:line="240" w:lineRule="auto"/>
        <w:jc w:val="both"/>
        <w:rPr>
          <w:color w:val="000000" w:themeColor="text1"/>
          <w:sz w:val="26"/>
          <w:szCs w:val="26"/>
        </w:rPr>
      </w:pPr>
      <w:r w:rsidRPr="009E2E12">
        <w:rPr>
          <w:color w:val="000000" w:themeColor="text1"/>
          <w:sz w:val="26"/>
          <w:szCs w:val="26"/>
        </w:rPr>
        <w:tab/>
        <w:t xml:space="preserve">b) Tìm giá trị của </w:t>
      </w:r>
      <w:r w:rsidR="00A21646" w:rsidRPr="00025957">
        <w:rPr>
          <w:position w:val="-4"/>
        </w:rPr>
        <w:object w:dxaOrig="220" w:dyaOrig="200" w14:anchorId="04A6E7E2">
          <v:shape id="_x0000_i1320" type="#_x0000_t75" style="width:10.9pt;height:9.7pt" o:ole="">
            <v:imagedata r:id="rId16" o:title=""/>
          </v:shape>
          <o:OLEObject Type="Embed" ProgID="Equation.DSMT4" ShapeID="_x0000_i1320" DrawAspect="Content" ObjectID="_1805574156" r:id="rId17"/>
        </w:object>
      </w:r>
      <w:r w:rsidRPr="009E2E12">
        <w:rPr>
          <w:color w:val="000000" w:themeColor="text1"/>
          <w:sz w:val="26"/>
          <w:szCs w:val="26"/>
        </w:rPr>
        <w:t xml:space="preserve"> để biểu thức </w:t>
      </w:r>
      <w:r w:rsidR="00A21646" w:rsidRPr="00A21646">
        <w:rPr>
          <w:position w:val="-10"/>
        </w:rPr>
        <w:object w:dxaOrig="1020" w:dyaOrig="340" w14:anchorId="10339FAF">
          <v:shape id="_x0000_i1321" type="#_x0000_t75" style="width:51.45pt;height:17.55pt" o:ole="">
            <v:imagedata r:id="rId18" o:title=""/>
          </v:shape>
          <o:OLEObject Type="Embed" ProgID="Equation.DSMT4" ShapeID="_x0000_i1321" DrawAspect="Content" ObjectID="_1805574157" r:id="rId19"/>
        </w:object>
      </w:r>
      <w:r w:rsidRPr="009E2E12">
        <w:rPr>
          <w:color w:val="000000" w:themeColor="text1"/>
          <w:sz w:val="26"/>
          <w:szCs w:val="26"/>
        </w:rPr>
        <w:t xml:space="preserve"> đạt giá trị lớn nhất. </w:t>
      </w:r>
    </w:p>
    <w:p w14:paraId="1A7AF514" w14:textId="77777777" w:rsidR="00923304" w:rsidRDefault="009E2E12" w:rsidP="00FA7433">
      <w:pPr>
        <w:tabs>
          <w:tab w:val="left" w:pos="567"/>
        </w:tabs>
        <w:spacing w:after="40" w:line="240" w:lineRule="auto"/>
        <w:ind w:firstLine="567"/>
        <w:jc w:val="both"/>
        <w:rPr>
          <w:b/>
          <w:color w:val="000000" w:themeColor="text1"/>
          <w:spacing w:val="4"/>
          <w:sz w:val="26"/>
          <w:szCs w:val="26"/>
        </w:rPr>
      </w:pPr>
      <w:r w:rsidRPr="009E2E12">
        <w:rPr>
          <w:b/>
          <w:color w:val="000000" w:themeColor="text1"/>
          <w:spacing w:val="4"/>
          <w:sz w:val="26"/>
          <w:szCs w:val="26"/>
        </w:rPr>
        <w:t>Câu 2.</w:t>
      </w:r>
      <w:r w:rsidRPr="009E2E12">
        <w:rPr>
          <w:color w:val="000000" w:themeColor="text1"/>
          <w:spacing w:val="4"/>
          <w:sz w:val="26"/>
          <w:szCs w:val="26"/>
        </w:rPr>
        <w:t xml:space="preserve"> </w:t>
      </w:r>
      <w:r w:rsidRPr="009E2E12">
        <w:rPr>
          <w:b/>
          <w:color w:val="000000" w:themeColor="text1"/>
          <w:spacing w:val="4"/>
          <w:sz w:val="26"/>
          <w:szCs w:val="26"/>
        </w:rPr>
        <w:t xml:space="preserve">(3,0 điểm) </w:t>
      </w:r>
    </w:p>
    <w:p w14:paraId="17FD322C" w14:textId="3F534A53" w:rsidR="009E2E12" w:rsidRPr="009E2E12" w:rsidRDefault="00923304" w:rsidP="00FA7433">
      <w:pPr>
        <w:tabs>
          <w:tab w:val="left" w:pos="567"/>
        </w:tabs>
        <w:spacing w:after="40" w:line="240" w:lineRule="auto"/>
        <w:jc w:val="both"/>
        <w:rPr>
          <w:rFonts w:eastAsia="Times New Roman"/>
          <w:color w:val="000000" w:themeColor="text1"/>
          <w:sz w:val="26"/>
          <w:szCs w:val="26"/>
          <w:lang w:val="en-GB" w:eastAsia="en-GB"/>
        </w:rPr>
      </w:pPr>
      <w:r>
        <w:rPr>
          <w:rFonts w:eastAsia="Times New Roman"/>
          <w:color w:val="000000" w:themeColor="text1"/>
          <w:sz w:val="26"/>
          <w:szCs w:val="26"/>
          <w:lang w:val="en-GB" w:eastAsia="en-GB"/>
        </w:rPr>
        <w:tab/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Cho phương trình </w:t>
      </w:r>
      <w:r w:rsidR="00A21646" w:rsidRPr="00025957">
        <w:rPr>
          <w:position w:val="-4"/>
        </w:rPr>
        <w:object w:dxaOrig="1880" w:dyaOrig="340" w14:anchorId="68102782">
          <v:shape id="_x0000_i1322" type="#_x0000_t75" style="width:93.8pt;height:17.55pt" o:ole="">
            <v:imagedata r:id="rId20" o:title=""/>
          </v:shape>
          <o:OLEObject Type="Embed" ProgID="Equation.DSMT4" ShapeID="_x0000_i1322" DrawAspect="Content" ObjectID="_1805574158" r:id="rId21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 có hai nghiệm là </w:t>
      </w:r>
      <w:r w:rsidR="00A21646" w:rsidRPr="00A21646">
        <w:rPr>
          <w:position w:val="-18"/>
        </w:rPr>
        <w:object w:dxaOrig="720" w:dyaOrig="460" w14:anchorId="6E62E4E6">
          <v:shape id="_x0000_i1323" type="#_x0000_t75" style="width:36.3pt;height:23pt" o:ole="">
            <v:imagedata r:id="rId22" o:title=""/>
          </v:shape>
          <o:OLEObject Type="Embed" ProgID="Equation.DSMT4" ShapeID="_x0000_i1323" DrawAspect="Content" ObjectID="_1805574159" r:id="rId23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 Không giải phương trình, hãy tính giá trị của biểu thức </w:t>
      </w:r>
      <w:r w:rsidR="00A21646" w:rsidRPr="00A21646">
        <w:rPr>
          <w:position w:val="-14"/>
        </w:rPr>
        <w:object w:dxaOrig="2980" w:dyaOrig="440" w14:anchorId="75CB864F">
          <v:shape id="_x0000_i1324" type="#_x0000_t75" style="width:148.85pt;height:21.8pt" o:ole="">
            <v:imagedata r:id="rId24" o:title=""/>
          </v:shape>
          <o:OLEObject Type="Embed" ProgID="Equation.DSMT4" ShapeID="_x0000_i1324" DrawAspect="Content" ObjectID="_1805574160" r:id="rId25"/>
        </w:object>
      </w:r>
    </w:p>
    <w:p w14:paraId="677A7C5A" w14:textId="77777777" w:rsidR="009E2E12" w:rsidRPr="009E2E12" w:rsidRDefault="009E2E12" w:rsidP="00FA7433">
      <w:pPr>
        <w:spacing w:after="40" w:line="240" w:lineRule="auto"/>
        <w:ind w:firstLine="567"/>
        <w:jc w:val="both"/>
        <w:rPr>
          <w:color w:val="000000" w:themeColor="text1"/>
          <w:sz w:val="26"/>
          <w:szCs w:val="26"/>
          <w:lang w:val="vi-VN"/>
        </w:rPr>
      </w:pPr>
      <w:r w:rsidRPr="009E2E12">
        <w:rPr>
          <w:b/>
          <w:color w:val="000000" w:themeColor="text1"/>
          <w:spacing w:val="-2"/>
          <w:sz w:val="26"/>
          <w:szCs w:val="26"/>
          <w:lang w:val="vi-VN"/>
        </w:rPr>
        <w:t xml:space="preserve">Câu 3. (4,0 điểm) </w:t>
      </w:r>
    </w:p>
    <w:p w14:paraId="610175A4" w14:textId="334712E8" w:rsidR="009E2E12" w:rsidRPr="009E2E12" w:rsidRDefault="009E2E12" w:rsidP="00FA7433">
      <w:pPr>
        <w:tabs>
          <w:tab w:val="left" w:pos="567"/>
        </w:tabs>
        <w:spacing w:after="40" w:line="240" w:lineRule="auto"/>
        <w:jc w:val="both"/>
        <w:rPr>
          <w:color w:val="000000" w:themeColor="text1"/>
          <w:sz w:val="26"/>
          <w:szCs w:val="26"/>
          <w:lang w:val="vi-VN"/>
        </w:rPr>
      </w:pPr>
      <w:r w:rsidRPr="009E2E12">
        <w:rPr>
          <w:color w:val="000000" w:themeColor="text1"/>
          <w:sz w:val="26"/>
          <w:szCs w:val="26"/>
          <w:lang w:val="vi-VN"/>
        </w:rPr>
        <w:tab/>
        <w:t>a)</w:t>
      </w:r>
      <w:r w:rsidRPr="009E2E12">
        <w:rPr>
          <w:color w:val="000000" w:themeColor="text1"/>
          <w:position w:val="-8"/>
          <w:sz w:val="26"/>
          <w:szCs w:val="26"/>
          <w:lang w:val="vi-VN"/>
        </w:rPr>
        <w:t xml:space="preserve"> </w:t>
      </w:r>
      <w:r w:rsidRPr="009E2E12">
        <w:rPr>
          <w:color w:val="000000" w:themeColor="text1"/>
          <w:sz w:val="26"/>
          <w:szCs w:val="26"/>
          <w:lang w:val="vi-VN"/>
        </w:rPr>
        <w:t xml:space="preserve">Giải hệ phương trình </w:t>
      </w:r>
      <w:r w:rsidR="00A21646" w:rsidRPr="00A21646">
        <w:rPr>
          <w:position w:val="-40"/>
        </w:rPr>
        <w:object w:dxaOrig="2640" w:dyaOrig="940" w14:anchorId="1D4E9867">
          <v:shape id="_x0000_i1325" type="#_x0000_t75" style="width:131.9pt;height:47.2pt" o:ole="">
            <v:imagedata r:id="rId26" o:title=""/>
          </v:shape>
          <o:OLEObject Type="Embed" ProgID="Equation.DSMT4" ShapeID="_x0000_i1325" DrawAspect="Content" ObjectID="_1805574161" r:id="rId27"/>
        </w:object>
      </w:r>
      <w:r w:rsidRPr="009E2E12">
        <w:rPr>
          <w:color w:val="000000" w:themeColor="text1"/>
          <w:sz w:val="26"/>
          <w:szCs w:val="26"/>
          <w:lang w:val="vi-VN"/>
        </w:rPr>
        <w:t xml:space="preserve"> trên tập số thực.</w:t>
      </w:r>
    </w:p>
    <w:p w14:paraId="44F99194" w14:textId="55313BC4" w:rsidR="0097044C" w:rsidRPr="00AD5414" w:rsidRDefault="00923304" w:rsidP="00FA7433">
      <w:pPr>
        <w:tabs>
          <w:tab w:val="left" w:pos="567"/>
        </w:tabs>
        <w:spacing w:after="40" w:line="240" w:lineRule="auto"/>
        <w:jc w:val="both"/>
        <w:rPr>
          <w:sz w:val="26"/>
          <w:szCs w:val="26"/>
        </w:rPr>
      </w:pPr>
      <w:r>
        <w:rPr>
          <w:color w:val="000000" w:themeColor="text1"/>
          <w:sz w:val="26"/>
          <w:szCs w:val="26"/>
          <w:lang w:val="vi-VN"/>
        </w:rPr>
        <w:tab/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b) </w:t>
      </w:r>
      <w:r w:rsidR="0097044C" w:rsidRPr="00AD5414">
        <w:rPr>
          <w:sz w:val="26"/>
          <w:szCs w:val="26"/>
        </w:rPr>
        <w:t xml:space="preserve">Có bốn bạn gồm A, B, C, D tham gia vào cuộc đua xe đạp. Mỗi bạn đều </w:t>
      </w:r>
      <w:r w:rsidR="0097044C">
        <w:rPr>
          <w:sz w:val="26"/>
          <w:szCs w:val="26"/>
        </w:rPr>
        <w:t>về đích</w:t>
      </w:r>
      <w:r w:rsidR="0097044C" w:rsidRPr="00AD5414">
        <w:rPr>
          <w:sz w:val="26"/>
          <w:szCs w:val="26"/>
        </w:rPr>
        <w:t xml:space="preserve"> cuộc đua ở một thứ tự khác nhau, từ vị trí thứ nhất tới vị trí thứ tư. Biết rằng:</w:t>
      </w:r>
    </w:p>
    <w:p w14:paraId="3552A386" w14:textId="342CAC3B" w:rsidR="0097044C" w:rsidRPr="0097044C" w:rsidRDefault="0097044C" w:rsidP="00FA7433">
      <w:pPr>
        <w:tabs>
          <w:tab w:val="left" w:pos="567"/>
        </w:tabs>
        <w:spacing w:after="4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- </w:t>
      </w:r>
      <w:r w:rsidRPr="0097044C">
        <w:rPr>
          <w:sz w:val="26"/>
          <w:szCs w:val="26"/>
        </w:rPr>
        <w:t>A không phải là người về đích đầu tiên và cũng không về đích cuối cùng.</w:t>
      </w:r>
    </w:p>
    <w:p w14:paraId="3E580D78" w14:textId="235FDE48" w:rsidR="0097044C" w:rsidRPr="00AD5414" w:rsidRDefault="0097044C" w:rsidP="00FA7433">
      <w:pPr>
        <w:tabs>
          <w:tab w:val="left" w:pos="567"/>
        </w:tabs>
        <w:spacing w:after="4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- </w:t>
      </w:r>
      <w:r w:rsidRPr="00AD5414">
        <w:rPr>
          <w:sz w:val="26"/>
          <w:szCs w:val="26"/>
        </w:rPr>
        <w:t>B về đích trước bạn D.</w:t>
      </w:r>
    </w:p>
    <w:p w14:paraId="53097A80" w14:textId="19A6C946" w:rsidR="0097044C" w:rsidRPr="0097044C" w:rsidRDefault="0097044C" w:rsidP="00FA7433">
      <w:pPr>
        <w:tabs>
          <w:tab w:val="left" w:pos="567"/>
        </w:tabs>
        <w:spacing w:after="4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- </w:t>
      </w:r>
      <w:r w:rsidRPr="0097044C">
        <w:rPr>
          <w:sz w:val="26"/>
          <w:szCs w:val="26"/>
        </w:rPr>
        <w:t>C không phải là người về đích đầu tiên.</w:t>
      </w:r>
    </w:p>
    <w:p w14:paraId="2DAD6C66" w14:textId="480299D0" w:rsidR="0097044C" w:rsidRPr="00AD5414" w:rsidRDefault="0097044C" w:rsidP="00FA7433">
      <w:pPr>
        <w:tabs>
          <w:tab w:val="left" w:pos="567"/>
        </w:tabs>
        <w:spacing w:after="4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- </w:t>
      </w:r>
      <w:r w:rsidRPr="00AD5414">
        <w:rPr>
          <w:sz w:val="26"/>
          <w:szCs w:val="26"/>
        </w:rPr>
        <w:t>D không là người về đích cuối cùng.</w:t>
      </w:r>
    </w:p>
    <w:p w14:paraId="71244E1B" w14:textId="5906E9DA" w:rsidR="0097044C" w:rsidRPr="00AD5414" w:rsidRDefault="0097044C" w:rsidP="00FA7433">
      <w:pPr>
        <w:spacing w:after="40"/>
        <w:jc w:val="both"/>
        <w:rPr>
          <w:sz w:val="26"/>
          <w:szCs w:val="26"/>
        </w:rPr>
      </w:pPr>
      <w:r w:rsidRPr="00AD5414">
        <w:rPr>
          <w:sz w:val="26"/>
          <w:szCs w:val="26"/>
        </w:rPr>
        <w:t xml:space="preserve">Hãy xác định vị trí </w:t>
      </w:r>
      <w:r>
        <w:rPr>
          <w:sz w:val="26"/>
          <w:szCs w:val="26"/>
        </w:rPr>
        <w:t xml:space="preserve">về đích </w:t>
      </w:r>
      <w:r w:rsidRPr="00AD5414">
        <w:rPr>
          <w:sz w:val="26"/>
          <w:szCs w:val="26"/>
        </w:rPr>
        <w:t>của mỗi bạn.</w:t>
      </w:r>
    </w:p>
    <w:p w14:paraId="6698BC84" w14:textId="77777777" w:rsidR="00923304" w:rsidRDefault="009E2E12" w:rsidP="00FA7433">
      <w:pPr>
        <w:spacing w:after="40" w:line="240" w:lineRule="auto"/>
        <w:ind w:firstLine="567"/>
        <w:jc w:val="both"/>
        <w:rPr>
          <w:b/>
          <w:color w:val="000000" w:themeColor="text1"/>
          <w:spacing w:val="2"/>
          <w:sz w:val="26"/>
          <w:szCs w:val="26"/>
          <w:lang w:val="vi-VN"/>
        </w:rPr>
      </w:pPr>
      <w:r w:rsidRPr="009E2E12">
        <w:rPr>
          <w:b/>
          <w:color w:val="000000" w:themeColor="text1"/>
          <w:spacing w:val="2"/>
          <w:sz w:val="26"/>
          <w:szCs w:val="26"/>
          <w:lang w:val="vi-VN"/>
        </w:rPr>
        <w:t xml:space="preserve">Câu 4. (2,0 điểm) </w:t>
      </w:r>
    </w:p>
    <w:p w14:paraId="0F048990" w14:textId="5670236F" w:rsidR="009E2E12" w:rsidRPr="009E2E12" w:rsidRDefault="00923304" w:rsidP="00FA7433">
      <w:pPr>
        <w:tabs>
          <w:tab w:val="left" w:pos="567"/>
        </w:tabs>
        <w:spacing w:after="40" w:line="240" w:lineRule="auto"/>
        <w:jc w:val="both"/>
        <w:rPr>
          <w:color w:val="000000" w:themeColor="text1"/>
          <w:sz w:val="26"/>
          <w:szCs w:val="26"/>
          <w:lang w:val="vi-VN"/>
        </w:rPr>
      </w:pPr>
      <w:r>
        <w:rPr>
          <w:color w:val="000000" w:themeColor="text1"/>
          <w:sz w:val="26"/>
          <w:szCs w:val="26"/>
          <w:lang w:val="vi-VN"/>
        </w:rPr>
        <w:tab/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Tại Hội khỏe Phù Đổng của tỉnh A có </w:t>
      </w:r>
      <w:r w:rsidR="00A21646" w:rsidRPr="00025957">
        <w:rPr>
          <w:position w:val="-4"/>
        </w:rPr>
        <w:object w:dxaOrig="320" w:dyaOrig="260" w14:anchorId="2E747A4A">
          <v:shape id="_x0000_i1331" type="#_x0000_t75" style="width:16.35pt;height:13.3pt" o:ole="">
            <v:imagedata r:id="rId28" o:title=""/>
          </v:shape>
          <o:OLEObject Type="Embed" ProgID="Equation.DSMT4" ShapeID="_x0000_i1331" DrawAspect="Content" ObjectID="_1805574162" r:id="rId29"/>
        </w:object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 đội đăng ký tham gia thi đấu môn bóng đá. Ban đầu Ban Tổ chức dự kiến chia </w:t>
      </w:r>
      <w:r w:rsidR="00A21646" w:rsidRPr="00025957">
        <w:rPr>
          <w:position w:val="-4"/>
        </w:rPr>
        <w:object w:dxaOrig="320" w:dyaOrig="260" w14:anchorId="5C7F8D93">
          <v:shape id="_x0000_i1332" type="#_x0000_t75" style="width:16.35pt;height:13.3pt" o:ole="">
            <v:imagedata r:id="rId30" o:title=""/>
          </v:shape>
          <o:OLEObject Type="Embed" ProgID="Equation.DSMT4" ShapeID="_x0000_i1332" DrawAspect="Content" ObjectID="_1805574163" r:id="rId31"/>
        </w:object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 đội thành các bảng đấu với số đội ở mỗi bảng bằng nhau. Tuy nhiên, đến ngày bốc thăm chia bảng thì có </w:t>
      </w:r>
      <w:r w:rsidR="00117E3A" w:rsidRPr="00117E3A">
        <w:rPr>
          <w:color w:val="000000" w:themeColor="text1"/>
          <w:position w:val="-4"/>
          <w:sz w:val="26"/>
          <w:szCs w:val="26"/>
          <w:lang w:val="vi-VN"/>
        </w:rPr>
        <w:object w:dxaOrig="160" w:dyaOrig="260" w14:anchorId="740E2C2D">
          <v:shape id="_x0000_i1333" type="#_x0000_t75" style="width:7.85pt;height:12.7pt" o:ole="">
            <v:imagedata r:id="rId32" o:title=""/>
          </v:shape>
          <o:OLEObject Type="Embed" ProgID="Equation.DSMT4" ShapeID="_x0000_i1333" DrawAspect="Content" ObjectID="_1805574164" r:id="rId33"/>
        </w:object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 đội không tham dự được nên Ban Tổ chức quyết định tăng thêm </w:t>
      </w:r>
      <w:r w:rsidR="00117E3A" w:rsidRPr="00117E3A">
        <w:rPr>
          <w:color w:val="000000" w:themeColor="text1"/>
          <w:position w:val="-4"/>
          <w:sz w:val="26"/>
          <w:szCs w:val="26"/>
          <w:lang w:val="vi-VN"/>
        </w:rPr>
        <w:object w:dxaOrig="160" w:dyaOrig="260" w14:anchorId="0CDAF05F">
          <v:shape id="_x0000_i1334" type="#_x0000_t75" style="width:7.85pt;height:12.7pt" o:ole="">
            <v:imagedata r:id="rId34" o:title=""/>
          </v:shape>
          <o:OLEObject Type="Embed" ProgID="Equation.DSMT4" ShapeID="_x0000_i1334" DrawAspect="Content" ObjectID="_1805574165" r:id="rId35"/>
        </w:object>
      </w:r>
      <w:r w:rsidR="00117E3A" w:rsidRPr="009E2E12">
        <w:rPr>
          <w:color w:val="000000" w:themeColor="text1"/>
          <w:sz w:val="26"/>
          <w:szCs w:val="26"/>
          <w:lang w:val="vi-VN"/>
        </w:rPr>
        <w:t xml:space="preserve"> đội </w:t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ở mỗi bảng. Do đó tổng số bảng đấu giảm đi </w:t>
      </w:r>
      <w:r w:rsidR="00A21646" w:rsidRPr="00025957">
        <w:rPr>
          <w:position w:val="-4"/>
        </w:rPr>
        <w:object w:dxaOrig="200" w:dyaOrig="260" w14:anchorId="18C5C8C8">
          <v:shape id="_x0000_i1335" type="#_x0000_t75" style="width:9.7pt;height:13.3pt" o:ole="">
            <v:imagedata r:id="rId36" o:title=""/>
          </v:shape>
          <o:OLEObject Type="Embed" ProgID="Equation.DSMT4" ShapeID="_x0000_i1335" DrawAspect="Content" ObjectID="_1805574166" r:id="rId37"/>
        </w:object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 bảng so với dự kiến. Hỏi ban đầu số bảng đấu dự kiến là bao nhiêu và mỗi bảng </w:t>
      </w:r>
      <w:r w:rsidR="00DF4DFB">
        <w:rPr>
          <w:color w:val="000000" w:themeColor="text1"/>
          <w:sz w:val="26"/>
          <w:szCs w:val="26"/>
        </w:rPr>
        <w:t>có</w:t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 bao nhiêu đội?</w:t>
      </w:r>
    </w:p>
    <w:p w14:paraId="53FEFD85" w14:textId="77777777" w:rsidR="00923304" w:rsidRDefault="009E2E12" w:rsidP="00FA7433">
      <w:pPr>
        <w:spacing w:after="40" w:line="240" w:lineRule="auto"/>
        <w:ind w:firstLine="567"/>
        <w:jc w:val="both"/>
        <w:rPr>
          <w:b/>
          <w:color w:val="000000" w:themeColor="text1"/>
          <w:spacing w:val="4"/>
          <w:sz w:val="26"/>
          <w:szCs w:val="26"/>
          <w:lang w:val="vi-VN"/>
        </w:rPr>
      </w:pPr>
      <w:r w:rsidRPr="009E2E12">
        <w:rPr>
          <w:b/>
          <w:color w:val="000000" w:themeColor="text1"/>
          <w:spacing w:val="4"/>
          <w:sz w:val="26"/>
          <w:szCs w:val="26"/>
          <w:lang w:val="vi-VN"/>
        </w:rPr>
        <w:t>Câu 5. (4,0 điểm)</w:t>
      </w:r>
    </w:p>
    <w:p w14:paraId="3C1E13FB" w14:textId="41E86809" w:rsidR="009E2E12" w:rsidRPr="00E4507F" w:rsidRDefault="00923304" w:rsidP="00FA7433">
      <w:pPr>
        <w:tabs>
          <w:tab w:val="left" w:pos="567"/>
        </w:tabs>
        <w:spacing w:after="40" w:line="240" w:lineRule="auto"/>
        <w:jc w:val="both"/>
        <w:rPr>
          <w:rFonts w:eastAsia="Times New Roman"/>
          <w:color w:val="000000" w:themeColor="text1"/>
          <w:sz w:val="26"/>
          <w:szCs w:val="26"/>
          <w:lang w:eastAsia="en-GB"/>
        </w:rPr>
      </w:pPr>
      <w:r>
        <w:rPr>
          <w:rFonts w:eastAsia="Times New Roman"/>
          <w:color w:val="000000" w:themeColor="text1"/>
          <w:sz w:val="26"/>
          <w:szCs w:val="26"/>
          <w:lang w:val="vi-VN" w:eastAsia="en-GB"/>
        </w:rPr>
        <w:tab/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Cho đường tròn </w:t>
      </w:r>
      <w:r w:rsidR="00A21646" w:rsidRPr="00A21646">
        <w:rPr>
          <w:position w:val="-12"/>
        </w:rPr>
        <w:object w:dxaOrig="420" w:dyaOrig="360" w14:anchorId="253F284F">
          <v:shape id="_x0000_i1045" type="#_x0000_t75" style="width:20.55pt;height:18.15pt" o:ole="">
            <v:imagedata r:id="rId38" o:title=""/>
          </v:shape>
          <o:OLEObject Type="Embed" ProgID="Equation.DSMT4" ShapeID="_x0000_i1045" DrawAspect="Content" ObjectID="_1805574167" r:id="rId39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và một điểm </w:t>
      </w:r>
      <w:r w:rsidR="00A21646" w:rsidRPr="00025957">
        <w:rPr>
          <w:position w:val="-4"/>
        </w:rPr>
        <w:object w:dxaOrig="260" w:dyaOrig="260" w14:anchorId="6D07BC95">
          <v:shape id="_x0000_i1046" type="#_x0000_t75" style="width:13.3pt;height:13.3pt" o:ole="">
            <v:imagedata r:id="rId40" o:title=""/>
          </v:shape>
          <o:OLEObject Type="Embed" ProgID="Equation.DSMT4" ShapeID="_x0000_i1046" DrawAspect="Content" ObjectID="_1805574168" r:id="rId41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ở ngoài đường tròn </w:t>
      </w:r>
      <w:r w:rsidR="00A21646" w:rsidRPr="00A21646">
        <w:rPr>
          <w:position w:val="-12"/>
        </w:rPr>
        <w:object w:dxaOrig="499" w:dyaOrig="360" w14:anchorId="1D1F1360">
          <v:shape id="_x0000_i1047" type="#_x0000_t75" style="width:24.8pt;height:18.15pt" o:ole="">
            <v:imagedata r:id="rId42" o:title=""/>
          </v:shape>
          <o:OLEObject Type="Embed" ProgID="Equation.DSMT4" ShapeID="_x0000_i1047" DrawAspect="Content" ObjectID="_1805574169" r:id="rId43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Kẻ hai tiếp tuyến </w:t>
      </w:r>
      <w:r w:rsidR="00A21646" w:rsidRPr="00A21646">
        <w:rPr>
          <w:position w:val="-10"/>
        </w:rPr>
        <w:object w:dxaOrig="880" w:dyaOrig="340" w14:anchorId="35C54DBA">
          <v:shape id="_x0000_i1048" type="#_x0000_t75" style="width:44.15pt;height:17.55pt" o:ole="">
            <v:imagedata r:id="rId44" o:title=""/>
          </v:shape>
          <o:OLEObject Type="Embed" ProgID="Equation.DSMT4" ShapeID="_x0000_i1048" DrawAspect="Content" ObjectID="_1805574170" r:id="rId45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với đường tròn </w:t>
      </w:r>
      <w:r w:rsidR="00A21646" w:rsidRPr="00A21646">
        <w:rPr>
          <w:position w:val="-12"/>
        </w:rPr>
        <w:object w:dxaOrig="420" w:dyaOrig="360" w14:anchorId="70A92A99">
          <v:shape id="_x0000_i1049" type="#_x0000_t75" style="width:20.55pt;height:18.15pt" o:ole="">
            <v:imagedata r:id="rId46" o:title=""/>
          </v:shape>
          <o:OLEObject Type="Embed" ProgID="Equation.DSMT4" ShapeID="_x0000_i1049" DrawAspect="Content" ObjectID="_1805574171" r:id="rId47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(</w:t>
      </w:r>
      <w:r w:rsidR="00A21646" w:rsidRPr="00A21646">
        <w:rPr>
          <w:position w:val="-10"/>
        </w:rPr>
        <w:object w:dxaOrig="300" w:dyaOrig="340" w14:anchorId="5C51B2D0">
          <v:shape id="_x0000_i1050" type="#_x0000_t75" style="width:15.15pt;height:17.55pt" o:ole="">
            <v:imagedata r:id="rId48" o:title=""/>
          </v:shape>
          <o:OLEObject Type="Embed" ProgID="Equation.DSMT4" ShapeID="_x0000_i1050" DrawAspect="Content" ObjectID="_1805574172" r:id="rId49"/>
        </w:object>
      </w:r>
      <w:r w:rsidR="00A21646" w:rsidRPr="00025957">
        <w:rPr>
          <w:position w:val="-4"/>
        </w:rPr>
        <w:object w:dxaOrig="260" w:dyaOrig="260" w14:anchorId="7B589B1E">
          <v:shape id="_x0000_i1051" type="#_x0000_t75" style="width:13.3pt;height:13.3pt" o:ole="">
            <v:imagedata r:id="rId50" o:title=""/>
          </v:shape>
          <o:OLEObject Type="Embed" ProgID="Equation.DSMT4" ShapeID="_x0000_i1051" DrawAspect="Content" ObjectID="_1805574173" r:id="rId51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là hai tiếp điểm). Tia </w:t>
      </w:r>
      <w:r w:rsidR="00A21646" w:rsidRPr="00025957">
        <w:rPr>
          <w:position w:val="-4"/>
        </w:rPr>
        <w:object w:dxaOrig="460" w:dyaOrig="260" w14:anchorId="365FD335">
          <v:shape id="_x0000_i1052" type="#_x0000_t75" style="width:23pt;height:13.3pt" o:ole="">
            <v:imagedata r:id="rId52" o:title=""/>
          </v:shape>
          <o:OLEObject Type="Embed" ProgID="Equation.DSMT4" ShapeID="_x0000_i1052" DrawAspect="Content" ObjectID="_1805574174" r:id="rId53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cắt đường tròn </w:t>
      </w:r>
      <w:r w:rsidR="00A21646" w:rsidRPr="00A21646">
        <w:rPr>
          <w:position w:val="-12"/>
        </w:rPr>
        <w:object w:dxaOrig="420" w:dyaOrig="360" w14:anchorId="1A86D3AF">
          <v:shape id="_x0000_i1053" type="#_x0000_t75" style="width:20.55pt;height:18.15pt" o:ole="">
            <v:imagedata r:id="rId54" o:title=""/>
          </v:shape>
          <o:OLEObject Type="Embed" ProgID="Equation.DSMT4" ShapeID="_x0000_i1053" DrawAspect="Content" ObjectID="_1805574175" r:id="rId55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tại hai điểm </w:t>
      </w:r>
      <w:r w:rsidR="0030664F" w:rsidRPr="0030664F">
        <w:rPr>
          <w:position w:val="-18"/>
        </w:rPr>
        <w:object w:dxaOrig="1840" w:dyaOrig="420" w14:anchorId="093404A7">
          <v:shape id="_x0000_i1340" type="#_x0000_t75" style="width:94.4pt;height:21.8pt" o:ole="">
            <v:imagedata r:id="rId56" o:title=""/>
          </v:shape>
          <o:OLEObject Type="Embed" ProgID="Equation.DSMT4" ShapeID="_x0000_i1340" DrawAspect="Content" ObjectID="_1805574176" r:id="rId57"/>
        </w:object>
      </w:r>
      <w:r w:rsidR="0030664F">
        <w:t xml:space="preserve"> </w: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và cắt </w:t>
      </w:r>
      <w:r w:rsidR="00A21646" w:rsidRPr="00025957">
        <w:rPr>
          <w:position w:val="-4"/>
        </w:rPr>
        <w:object w:dxaOrig="460" w:dyaOrig="279" w14:anchorId="55D4B4F1">
          <v:shape id="_x0000_i1057" type="#_x0000_t75" style="width:23pt;height:13.9pt" o:ole="">
            <v:imagedata r:id="rId58" o:title=""/>
          </v:shape>
          <o:OLEObject Type="Embed" ProgID="Equation.DSMT4" ShapeID="_x0000_i1057" DrawAspect="Content" ObjectID="_1805574177" r:id="rId59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tại</w:t>
      </w:r>
      <w:r w:rsidR="00F81AB1">
        <w:rPr>
          <w:rFonts w:eastAsia="Times New Roman"/>
          <w:color w:val="000000" w:themeColor="text1"/>
          <w:sz w:val="26"/>
          <w:szCs w:val="26"/>
          <w:lang w:eastAsia="en-GB"/>
        </w:rPr>
        <w:t xml:space="preserve"> </w:t>
      </w:r>
      <w:r w:rsidR="00A21646" w:rsidRPr="00025957">
        <w:rPr>
          <w:position w:val="-4"/>
        </w:rPr>
        <w:object w:dxaOrig="340" w:dyaOrig="260" w14:anchorId="5586DC83">
          <v:shape id="_x0000_i1058" type="#_x0000_t75" style="width:17.55pt;height:13.3pt" o:ole="">
            <v:imagedata r:id="rId60" o:title=""/>
          </v:shape>
          <o:OLEObject Type="Embed" ProgID="Equation.DSMT4" ShapeID="_x0000_i1058" DrawAspect="Content" ObjectID="_1805574178" r:id="rId61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Gọi </w:t>
      </w:r>
      <w:r w:rsidR="00A21646" w:rsidRPr="00025957">
        <w:rPr>
          <w:position w:val="-4"/>
        </w:rPr>
        <w:object w:dxaOrig="279" w:dyaOrig="260" w14:anchorId="7355E880">
          <v:shape id="_x0000_i1059" type="#_x0000_t75" style="width:13.9pt;height:13.3pt" o:ole="">
            <v:imagedata r:id="rId62" o:title=""/>
          </v:shape>
          <o:OLEObject Type="Embed" ProgID="Equation.DSMT4" ShapeID="_x0000_i1059" DrawAspect="Content" ObjectID="_1805574179" r:id="rId63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là điểm đối xứng của điểm </w:t>
      </w:r>
      <w:r w:rsidR="00A21646" w:rsidRPr="00025957">
        <w:rPr>
          <w:position w:val="-4"/>
        </w:rPr>
        <w:object w:dxaOrig="260" w:dyaOrig="260" w14:anchorId="281B85F3">
          <v:shape id="_x0000_i1060" type="#_x0000_t75" style="width:13.3pt;height:13.3pt" o:ole="">
            <v:imagedata r:id="rId64" o:title=""/>
          </v:shape>
          <o:OLEObject Type="Embed" ProgID="Equation.DSMT4" ShapeID="_x0000_i1060" DrawAspect="Content" ObjectID="_1805574180" r:id="rId65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qua </w:t>
      </w:r>
      <w:r w:rsidR="00A21646" w:rsidRPr="00025957">
        <w:rPr>
          <w:position w:val="-4"/>
        </w:rPr>
        <w:object w:dxaOrig="260" w:dyaOrig="260" w14:anchorId="5F99BADE">
          <v:shape id="_x0000_i1061" type="#_x0000_t75" style="width:13.3pt;height:13.3pt" o:ole="">
            <v:imagedata r:id="rId66" o:title=""/>
          </v:shape>
          <o:OLEObject Type="Embed" ProgID="Equation.DSMT4" ShapeID="_x0000_i1061" DrawAspect="Content" ObjectID="_1805574181" r:id="rId67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</w:t>
      </w:r>
      <w:r w:rsidR="009E2E12" w:rsidRPr="00A76331">
        <w:rPr>
          <w:rFonts w:eastAsia="Times New Roman"/>
          <w:sz w:val="26"/>
          <w:szCs w:val="26"/>
          <w:lang w:val="vi-VN" w:eastAsia="en-GB"/>
        </w:rPr>
        <w:t>và</w: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</w:t>
      </w:r>
      <w:r w:rsidR="00A21646" w:rsidRPr="00025957">
        <w:rPr>
          <w:position w:val="-4"/>
        </w:rPr>
        <w:object w:dxaOrig="260" w:dyaOrig="260" w14:anchorId="783D4BBB">
          <v:shape id="_x0000_i1062" type="#_x0000_t75" style="width:13.3pt;height:13.3pt" o:ole="">
            <v:imagedata r:id="rId68" o:title=""/>
          </v:shape>
          <o:OLEObject Type="Embed" ProgID="Equation.DSMT4" ShapeID="_x0000_i1062" DrawAspect="Content" ObjectID="_1805574182" r:id="rId69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là giao điểm của </w:t>
      </w:r>
      <w:r w:rsidR="00A21646" w:rsidRPr="00025957">
        <w:rPr>
          <w:position w:val="-4"/>
        </w:rPr>
        <w:object w:dxaOrig="460" w:dyaOrig="260" w14:anchorId="5866CFA1">
          <v:shape id="_x0000_i1063" type="#_x0000_t75" style="width:23pt;height:13.3pt" o:ole="">
            <v:imagedata r:id="rId70" o:title=""/>
          </v:shape>
          <o:OLEObject Type="Embed" ProgID="Equation.DSMT4" ShapeID="_x0000_i1063" DrawAspect="Content" ObjectID="_1805574183" r:id="rId71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với đường tròn </w:t>
      </w:r>
      <w:r w:rsidR="00A21646" w:rsidRPr="00A21646">
        <w:rPr>
          <w:position w:val="-12"/>
        </w:rPr>
        <w:object w:dxaOrig="420" w:dyaOrig="360" w14:anchorId="5E04A4D2">
          <v:shape id="_x0000_i1064" type="#_x0000_t75" style="width:20.55pt;height:18.15pt" o:ole="">
            <v:imagedata r:id="rId72" o:title=""/>
          </v:shape>
          <o:OLEObject Type="Embed" ProgID="Equation.DSMT4" ShapeID="_x0000_i1064" DrawAspect="Content" ObjectID="_1805574184" r:id="rId73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 (</w:t>
      </w:r>
      <w:r w:rsidR="00A21646" w:rsidRPr="00025957">
        <w:rPr>
          <w:position w:val="-4"/>
        </w:rPr>
        <w:object w:dxaOrig="260" w:dyaOrig="260" w14:anchorId="063FC541">
          <v:shape id="_x0000_i1065" type="#_x0000_t75" style="width:13.3pt;height:13.3pt" o:ole="">
            <v:imagedata r:id="rId74" o:title=""/>
          </v:shape>
          <o:OLEObject Type="Embed" ProgID="Equation.DSMT4" ShapeID="_x0000_i1065" DrawAspect="Content" ObjectID="_1805574185" r:id="rId75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 xml:space="preserve">khác </w:t>
      </w:r>
      <w:r w:rsidR="00A21646" w:rsidRPr="00025957">
        <w:rPr>
          <w:position w:val="-4"/>
        </w:rPr>
        <w:object w:dxaOrig="279" w:dyaOrig="260" w14:anchorId="5AEAEDA8">
          <v:shape id="_x0000_i1066" type="#_x0000_t75" style="width:13.9pt;height:13.3pt" o:ole="">
            <v:imagedata r:id="rId76" o:title=""/>
          </v:shape>
          <o:OLEObject Type="Embed" ProgID="Equation.DSMT4" ShapeID="_x0000_i1066" DrawAspect="Content" ObjectID="_1805574186" r:id="rId77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vi-VN" w:eastAsia="en-GB"/>
        </w:rPr>
        <w:t>)</w:t>
      </w:r>
      <w:r w:rsidR="00E4507F">
        <w:rPr>
          <w:rFonts w:eastAsia="Times New Roman"/>
          <w:color w:val="000000" w:themeColor="text1"/>
          <w:sz w:val="26"/>
          <w:szCs w:val="26"/>
          <w:lang w:eastAsia="en-GB"/>
        </w:rPr>
        <w:t>.</w:t>
      </w:r>
    </w:p>
    <w:p w14:paraId="68F166A3" w14:textId="38EBE686" w:rsidR="009E2E12" w:rsidRPr="009E2E12" w:rsidRDefault="00923304" w:rsidP="00FA7433">
      <w:pPr>
        <w:tabs>
          <w:tab w:val="left" w:pos="567"/>
        </w:tabs>
        <w:spacing w:after="40" w:line="240" w:lineRule="auto"/>
        <w:jc w:val="both"/>
        <w:rPr>
          <w:rFonts w:eastAsia="Times New Roman"/>
          <w:color w:val="000000" w:themeColor="text1"/>
          <w:sz w:val="26"/>
          <w:szCs w:val="26"/>
          <w:lang w:val="en-GB" w:eastAsia="en-GB"/>
        </w:rPr>
      </w:pPr>
      <w:r>
        <w:rPr>
          <w:rFonts w:eastAsia="Times New Roman"/>
          <w:color w:val="000000" w:themeColor="text1"/>
          <w:sz w:val="26"/>
          <w:szCs w:val="26"/>
          <w:lang w:val="en-GB" w:eastAsia="en-GB"/>
        </w:rPr>
        <w:tab/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a) Chứng minh tứ giác </w:t>
      </w:r>
      <w:r w:rsidR="00A21646" w:rsidRPr="00025957">
        <w:rPr>
          <w:position w:val="-4"/>
        </w:rPr>
        <w:object w:dxaOrig="820" w:dyaOrig="260" w14:anchorId="0A1C730A">
          <v:shape id="_x0000_i1067" type="#_x0000_t75" style="width:40.55pt;height:13.3pt" o:ole="">
            <v:imagedata r:id="rId78" o:title=""/>
          </v:shape>
          <o:OLEObject Type="Embed" ProgID="Equation.DSMT4" ShapeID="_x0000_i1067" DrawAspect="Content" ObjectID="_1805574187" r:id="rId79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 nội tiếp.</w:t>
      </w:r>
    </w:p>
    <w:p w14:paraId="0FFB6EFB" w14:textId="4E7B1EBE" w:rsidR="009E2E12" w:rsidRPr="009E2E12" w:rsidRDefault="00923304" w:rsidP="00FA7433">
      <w:pPr>
        <w:tabs>
          <w:tab w:val="left" w:pos="567"/>
        </w:tabs>
        <w:spacing w:after="40" w:line="240" w:lineRule="auto"/>
        <w:jc w:val="both"/>
        <w:rPr>
          <w:rFonts w:eastAsia="Times New Roman"/>
          <w:color w:val="000000" w:themeColor="text1"/>
          <w:sz w:val="26"/>
          <w:szCs w:val="26"/>
          <w:lang w:val="en-GB" w:eastAsia="en-GB"/>
        </w:rPr>
      </w:pPr>
      <w:r>
        <w:rPr>
          <w:rFonts w:eastAsia="Times New Roman"/>
          <w:color w:val="000000" w:themeColor="text1"/>
          <w:sz w:val="26"/>
          <w:szCs w:val="26"/>
          <w:lang w:val="en-GB" w:eastAsia="en-GB"/>
        </w:rPr>
        <w:tab/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b) Chứng minh </w:t>
      </w:r>
      <w:r w:rsidR="00A21646" w:rsidRPr="00025957">
        <w:rPr>
          <w:position w:val="-4"/>
        </w:rPr>
        <w:object w:dxaOrig="480" w:dyaOrig="279" w14:anchorId="167D0E9A">
          <v:shape id="_x0000_i1068" type="#_x0000_t75" style="width:24.2pt;height:13.9pt" o:ole="">
            <v:imagedata r:id="rId80" o:title=""/>
          </v:shape>
          <o:OLEObject Type="Embed" ProgID="Equation.DSMT4" ShapeID="_x0000_i1068" DrawAspect="Content" ObjectID="_1805574188" r:id="rId81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 vuông góc với </w:t>
      </w:r>
      <w:r w:rsidR="00A21646" w:rsidRPr="00025957">
        <w:rPr>
          <w:position w:val="-4"/>
        </w:rPr>
        <w:object w:dxaOrig="460" w:dyaOrig="260" w14:anchorId="50956F7A">
          <v:shape id="_x0000_i1069" type="#_x0000_t75" style="width:23pt;height:13.3pt" o:ole="">
            <v:imagedata r:id="rId82" o:title=""/>
          </v:shape>
          <o:OLEObject Type="Embed" ProgID="Equation.DSMT4" ShapeID="_x0000_i1069" DrawAspect="Content" ObjectID="_1805574189" r:id="rId83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 và </w:t>
      </w:r>
      <w:r w:rsidR="00A21646" w:rsidRPr="00025957">
        <w:rPr>
          <w:position w:val="-4"/>
        </w:rPr>
        <w:object w:dxaOrig="2060" w:dyaOrig="279" w14:anchorId="5E1C56FF">
          <v:shape id="_x0000_i1070" type="#_x0000_t75" style="width:103.45pt;height:13.9pt" o:ole="">
            <v:imagedata r:id="rId84" o:title=""/>
          </v:shape>
          <o:OLEObject Type="Embed" ProgID="Equation.DSMT4" ShapeID="_x0000_i1070" DrawAspect="Content" ObjectID="_1805574190" r:id="rId85"/>
        </w:object>
      </w:r>
    </w:p>
    <w:p w14:paraId="06DC96E0" w14:textId="771D8C16" w:rsidR="007975FE" w:rsidRDefault="00923304" w:rsidP="00FA7433">
      <w:pPr>
        <w:tabs>
          <w:tab w:val="left" w:pos="567"/>
        </w:tabs>
        <w:spacing w:after="40" w:line="240" w:lineRule="auto"/>
        <w:jc w:val="both"/>
        <w:rPr>
          <w:rFonts w:eastAsia="Times New Roman"/>
          <w:color w:val="000000" w:themeColor="text1"/>
          <w:sz w:val="26"/>
          <w:szCs w:val="26"/>
          <w:lang w:val="en-GB" w:eastAsia="en-GB"/>
        </w:rPr>
      </w:pPr>
      <w:r>
        <w:rPr>
          <w:rFonts w:eastAsia="Times New Roman"/>
          <w:color w:val="000000" w:themeColor="text1"/>
          <w:sz w:val="26"/>
          <w:szCs w:val="26"/>
          <w:lang w:val="en-GB" w:eastAsia="en-GB"/>
        </w:rPr>
        <w:tab/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c) Đường tròn ngoại tiếp tam giác </w:t>
      </w:r>
      <w:r w:rsidR="00A21646" w:rsidRPr="00025957">
        <w:rPr>
          <w:position w:val="-4"/>
        </w:rPr>
        <w:object w:dxaOrig="680" w:dyaOrig="279" w14:anchorId="3C6342E2">
          <v:shape id="_x0000_i1071" type="#_x0000_t75" style="width:33.9pt;height:13.9pt" o:ole="">
            <v:imagedata r:id="rId86" o:title=""/>
          </v:shape>
          <o:OLEObject Type="Embed" ProgID="Equation.DSMT4" ShapeID="_x0000_i1071" DrawAspect="Content" ObjectID="_1805574191" r:id="rId87"/>
        </w:object>
      </w:r>
      <w:r w:rsidR="00E4507F">
        <w:t xml:space="preserve"> </w:t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cắt </w:t>
      </w:r>
      <w:r w:rsidR="00A21646" w:rsidRPr="00025957">
        <w:rPr>
          <w:position w:val="-4"/>
        </w:rPr>
        <w:object w:dxaOrig="460" w:dyaOrig="260" w14:anchorId="23576622">
          <v:shape id="_x0000_i1072" type="#_x0000_t75" style="width:23pt;height:13.3pt" o:ole="">
            <v:imagedata r:id="rId88" o:title=""/>
          </v:shape>
          <o:OLEObject Type="Embed" ProgID="Equation.DSMT4" ShapeID="_x0000_i1072" DrawAspect="Content" ObjectID="_1805574192" r:id="rId89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 tại điểm </w:t>
      </w:r>
      <w:r w:rsidR="00A21646" w:rsidRPr="00025957">
        <w:rPr>
          <w:position w:val="-4"/>
        </w:rPr>
        <w:object w:dxaOrig="380" w:dyaOrig="260" w14:anchorId="302181D5">
          <v:shape id="_x0000_i1073" type="#_x0000_t75" style="width:18.75pt;height:13.3pt" o:ole="">
            <v:imagedata r:id="rId90" o:title=""/>
          </v:shape>
          <o:OLEObject Type="Embed" ProgID="Equation.DSMT4" ShapeID="_x0000_i1073" DrawAspect="Content" ObjectID="_1805574193" r:id="rId91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 Tia </w:t>
      </w:r>
      <w:r w:rsidR="00A21646" w:rsidRPr="00025957">
        <w:rPr>
          <w:position w:val="-4"/>
        </w:rPr>
        <w:object w:dxaOrig="520" w:dyaOrig="279" w14:anchorId="2F24E111">
          <v:shape id="_x0000_i1074" type="#_x0000_t75" style="width:26pt;height:13.9pt" o:ole="">
            <v:imagedata r:id="rId92" o:title=""/>
          </v:shape>
          <o:OLEObject Type="Embed" ProgID="Equation.DSMT4" ShapeID="_x0000_i1074" DrawAspect="Content" ObjectID="_1805574194" r:id="rId93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 cắt </w:t>
      </w:r>
      <w:r w:rsidR="00A21646" w:rsidRPr="00025957">
        <w:rPr>
          <w:position w:val="-4"/>
        </w:rPr>
        <w:object w:dxaOrig="440" w:dyaOrig="260" w14:anchorId="66F72C8B">
          <v:shape id="_x0000_i1075" type="#_x0000_t75" style="width:21.8pt;height:13.3pt" o:ole="">
            <v:imagedata r:id="rId94" o:title=""/>
          </v:shape>
          <o:OLEObject Type="Embed" ProgID="Equation.DSMT4" ShapeID="_x0000_i1075" DrawAspect="Content" ObjectID="_1805574195" r:id="rId95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 tại điểm</w:t>
      </w:r>
      <w:r w:rsidR="007975FE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 </w:t>
      </w:r>
      <w:r w:rsidR="00A21646" w:rsidRPr="00025957">
        <w:rPr>
          <w:position w:val="-4"/>
        </w:rPr>
        <w:object w:dxaOrig="340" w:dyaOrig="260" w14:anchorId="762452BF">
          <v:shape id="_x0000_i1076" type="#_x0000_t75" style="width:17.55pt;height:13.3pt" o:ole="">
            <v:imagedata r:id="rId96" o:title=""/>
          </v:shape>
          <o:OLEObject Type="Embed" ProgID="Equation.DSMT4" ShapeID="_x0000_i1076" DrawAspect="Content" ObjectID="_1805574196" r:id="rId97"/>
        </w:object>
      </w:r>
      <w:r w:rsidR="007975FE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 </w:t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Chứng minh </w:t>
      </w:r>
      <w:r w:rsidR="00A21646" w:rsidRPr="00025957">
        <w:rPr>
          <w:position w:val="-4"/>
        </w:rPr>
        <w:object w:dxaOrig="340" w:dyaOrig="260" w14:anchorId="5906EEB9">
          <v:shape id="_x0000_i1077" type="#_x0000_t75" style="width:17.55pt;height:13.3pt" o:ole="">
            <v:imagedata r:id="rId98" o:title=""/>
          </v:shape>
          <o:OLEObject Type="Embed" ProgID="Equation.DSMT4" ShapeID="_x0000_i1077" DrawAspect="Content" ObjectID="_1805574197" r:id="rId99"/>
        </w:object>
      </w:r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>là trung điểm của đo</w:t>
      </w:r>
      <w:bookmarkStart w:id="1" w:name="_GoBack"/>
      <w:bookmarkEnd w:id="1"/>
      <w:r w:rsidR="009E2E12" w:rsidRPr="009E2E12">
        <w:rPr>
          <w:rFonts w:eastAsia="Times New Roman"/>
          <w:color w:val="000000" w:themeColor="text1"/>
          <w:sz w:val="26"/>
          <w:szCs w:val="26"/>
          <w:lang w:val="en-GB" w:eastAsia="en-GB"/>
        </w:rPr>
        <w:t xml:space="preserve">ạn thẳng </w:t>
      </w:r>
      <w:r w:rsidR="00A21646" w:rsidRPr="00025957">
        <w:rPr>
          <w:position w:val="-4"/>
        </w:rPr>
        <w:object w:dxaOrig="540" w:dyaOrig="279" w14:anchorId="16F1AA74">
          <v:shape id="_x0000_i1078" type="#_x0000_t75" style="width:27.25pt;height:13.9pt" o:ole="">
            <v:imagedata r:id="rId100" o:title=""/>
          </v:shape>
          <o:OLEObject Type="Embed" ProgID="Equation.DSMT4" ShapeID="_x0000_i1078" DrawAspect="Content" ObjectID="_1805574198" r:id="rId101"/>
        </w:object>
      </w:r>
    </w:p>
    <w:p w14:paraId="5F3CB69F" w14:textId="77777777" w:rsidR="00923304" w:rsidRDefault="009E2E12" w:rsidP="00097CB5">
      <w:pPr>
        <w:spacing w:before="120" w:after="200" w:line="240" w:lineRule="auto"/>
        <w:ind w:firstLine="567"/>
        <w:jc w:val="both"/>
        <w:rPr>
          <w:color w:val="000000" w:themeColor="text1"/>
          <w:spacing w:val="4"/>
          <w:sz w:val="26"/>
          <w:szCs w:val="26"/>
          <w:lang w:val="vi-VN"/>
        </w:rPr>
      </w:pPr>
      <w:r w:rsidRPr="009E2E12">
        <w:rPr>
          <w:b/>
          <w:color w:val="000000" w:themeColor="text1"/>
          <w:spacing w:val="-2"/>
          <w:sz w:val="26"/>
          <w:szCs w:val="26"/>
          <w:lang w:val="vi-VN"/>
        </w:rPr>
        <w:lastRenderedPageBreak/>
        <w:t>Câu 6. (2</w:t>
      </w:r>
      <w:r w:rsidRPr="009E2E12">
        <w:rPr>
          <w:b/>
          <w:color w:val="000000" w:themeColor="text1"/>
          <w:spacing w:val="4"/>
          <w:sz w:val="26"/>
          <w:szCs w:val="26"/>
          <w:lang w:val="vi-VN"/>
        </w:rPr>
        <w:t>,0 điểm)</w:t>
      </w:r>
      <w:r w:rsidRPr="009E2E12">
        <w:rPr>
          <w:color w:val="000000" w:themeColor="text1"/>
          <w:spacing w:val="4"/>
          <w:sz w:val="26"/>
          <w:szCs w:val="26"/>
          <w:lang w:val="vi-VN"/>
        </w:rPr>
        <w:t xml:space="preserve"> </w:t>
      </w:r>
    </w:p>
    <w:p w14:paraId="38373B08" w14:textId="2B594343" w:rsidR="009E2E12" w:rsidRPr="00C12164" w:rsidRDefault="00923304" w:rsidP="0060040E">
      <w:pPr>
        <w:tabs>
          <w:tab w:val="left" w:pos="567"/>
        </w:tabs>
        <w:spacing w:before="120" w:after="200" w:line="240" w:lineRule="auto"/>
        <w:jc w:val="both"/>
        <w:rPr>
          <w:color w:val="000000" w:themeColor="text1"/>
          <w:sz w:val="26"/>
          <w:szCs w:val="26"/>
          <w:shd w:val="clear" w:color="auto" w:fill="FFFFFF"/>
          <w:lang w:val="vi-VN"/>
        </w:rPr>
      </w:pPr>
      <w:r>
        <w:rPr>
          <w:color w:val="000000" w:themeColor="text1"/>
          <w:sz w:val="26"/>
          <w:szCs w:val="26"/>
          <w:shd w:val="clear" w:color="auto" w:fill="FFFFFF"/>
          <w:lang w:val="vi-VN"/>
        </w:rPr>
        <w:tab/>
      </w:r>
      <w:r w:rsidR="009E2E12" w:rsidRPr="009E2E12">
        <w:rPr>
          <w:color w:val="000000" w:themeColor="text1"/>
          <w:sz w:val="26"/>
          <w:szCs w:val="26"/>
          <w:shd w:val="clear" w:color="auto" w:fill="FFFFFF"/>
          <w:lang w:val="vi-VN"/>
        </w:rPr>
        <w:t>Bác Bảy có một cái khoá số như hình bên</w:t>
      </w:r>
      <w:r w:rsidR="009E2E12" w:rsidRPr="009E2E12">
        <w:rPr>
          <w:color w:val="000000" w:themeColor="text1"/>
          <w:sz w:val="26"/>
          <w:szCs w:val="26"/>
          <w:shd w:val="clear" w:color="auto" w:fill="FFFFFF"/>
        </w:rPr>
        <w:t xml:space="preserve"> dưới</w:t>
      </w:r>
      <w:r w:rsidR="009E2E12" w:rsidRPr="009E2E12">
        <w:rPr>
          <w:color w:val="000000" w:themeColor="text1"/>
          <w:sz w:val="26"/>
          <w:szCs w:val="26"/>
          <w:shd w:val="clear" w:color="auto" w:fill="FFFFFF"/>
          <w:lang w:val="vi-VN"/>
        </w:rPr>
        <w:t xml:space="preserve">. Bác Bảy chọn ngẫu nhiên một dãy gồm </w:t>
      </w:r>
      <w:r w:rsidR="00A21646" w:rsidRPr="00025957">
        <w:rPr>
          <w:position w:val="-4"/>
        </w:rPr>
        <w:object w:dxaOrig="200" w:dyaOrig="260" w14:anchorId="3861F742">
          <v:shape id="_x0000_i1079" type="#_x0000_t75" style="width:9.7pt;height:13.3pt" o:ole="">
            <v:imagedata r:id="rId102" o:title=""/>
          </v:shape>
          <o:OLEObject Type="Embed" ProgID="Equation.DSMT4" ShapeID="_x0000_i1079" DrawAspect="Content" ObjectID="_1805574199" r:id="rId103"/>
        </w:object>
      </w:r>
      <w:r w:rsidR="009E2E12" w:rsidRPr="009E2E12">
        <w:rPr>
          <w:color w:val="000000" w:themeColor="text1"/>
          <w:sz w:val="26"/>
          <w:szCs w:val="26"/>
          <w:shd w:val="clear" w:color="auto" w:fill="FFFFFF"/>
          <w:lang w:val="vi-VN"/>
        </w:rPr>
        <w:t xml:space="preserve"> chữ số đặt làm mật mã số để mở khoá.</w:t>
      </w:r>
      <w:r w:rsidR="009E2E12" w:rsidRPr="00C12164">
        <w:rPr>
          <w:noProof/>
          <w:color w:val="000000" w:themeColor="text1"/>
          <w:sz w:val="26"/>
          <w:szCs w:val="26"/>
          <w:lang w:val="vi-VN" w:eastAsia="en-GB"/>
        </w:rPr>
        <w:t xml:space="preserve"> </w:t>
      </w:r>
      <w:r w:rsidR="009E2E12" w:rsidRPr="009E2E12">
        <w:rPr>
          <w:color w:val="000000" w:themeColor="text1"/>
          <w:sz w:val="26"/>
          <w:szCs w:val="26"/>
          <w:shd w:val="clear" w:color="auto" w:fill="FFFFFF"/>
          <w:lang w:val="vi-VN"/>
        </w:rPr>
        <w:t xml:space="preserve">Tính xác suất của biến cố </w:t>
      </w:r>
      <w:r w:rsidR="00A21646" w:rsidRPr="00025957">
        <w:rPr>
          <w:position w:val="-4"/>
        </w:rPr>
        <w:object w:dxaOrig="240" w:dyaOrig="279" w14:anchorId="5BA6458E">
          <v:shape id="_x0000_i1080" type="#_x0000_t75" style="width:12.1pt;height:13.9pt" o:ole="">
            <v:imagedata r:id="rId104" o:title=""/>
          </v:shape>
          <o:OLEObject Type="Embed" ProgID="Equation.DSMT4" ShapeID="_x0000_i1080" DrawAspect="Content" ObjectID="_1805574200" r:id="rId105"/>
        </w:object>
      </w:r>
      <w:r w:rsidR="009E2E12" w:rsidRPr="009E2E12">
        <w:rPr>
          <w:color w:val="000000" w:themeColor="text1"/>
          <w:sz w:val="26"/>
          <w:szCs w:val="26"/>
          <w:shd w:val="clear" w:color="auto" w:fill="FFFFFF"/>
          <w:lang w:val="vi-VN"/>
        </w:rPr>
        <w:t>: “</w:t>
      </w:r>
      <w:r w:rsidR="00A21646" w:rsidRPr="00025957">
        <w:rPr>
          <w:position w:val="-4"/>
        </w:rPr>
        <w:object w:dxaOrig="200" w:dyaOrig="260" w14:anchorId="6C135C33">
          <v:shape id="_x0000_i1081" type="#_x0000_t75" style="width:9.7pt;height:13.3pt" o:ole="">
            <v:imagedata r:id="rId106" o:title=""/>
          </v:shape>
          <o:OLEObject Type="Embed" ProgID="Equation.DSMT4" ShapeID="_x0000_i1081" DrawAspect="Content" ObjectID="_1805574201" r:id="rId107"/>
        </w:object>
      </w:r>
      <w:r w:rsidR="009E2E12" w:rsidRPr="009E2E12">
        <w:rPr>
          <w:color w:val="000000" w:themeColor="text1"/>
          <w:sz w:val="26"/>
          <w:szCs w:val="26"/>
        </w:rPr>
        <w:t xml:space="preserve"> </w:t>
      </w:r>
      <w:r w:rsidR="009E2E12" w:rsidRPr="009E2E12">
        <w:rPr>
          <w:color w:val="000000" w:themeColor="text1"/>
          <w:sz w:val="26"/>
          <w:szCs w:val="26"/>
          <w:shd w:val="clear" w:color="auto" w:fill="FFFFFF"/>
          <w:lang w:val="vi-VN"/>
        </w:rPr>
        <w:t xml:space="preserve">chữ số được chọn </w:t>
      </w:r>
      <w:r w:rsidR="009E2E12" w:rsidRPr="009E2E12">
        <w:rPr>
          <w:color w:val="000000" w:themeColor="text1"/>
          <w:sz w:val="26"/>
          <w:szCs w:val="26"/>
          <w:shd w:val="clear" w:color="auto" w:fill="FFFFFF"/>
        </w:rPr>
        <w:t xml:space="preserve">tạo thành một số mà </w:t>
      </w:r>
      <w:r w:rsidR="009E2E12" w:rsidRPr="009E2E12">
        <w:rPr>
          <w:color w:val="000000" w:themeColor="text1"/>
          <w:sz w:val="26"/>
          <w:szCs w:val="26"/>
          <w:shd w:val="clear" w:color="auto" w:fill="FFFFFF"/>
          <w:lang w:val="vi-VN"/>
        </w:rPr>
        <w:t xml:space="preserve">khi </w:t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chia số đó cho </w:t>
      </w:r>
      <w:r w:rsidR="00A21646" w:rsidRPr="00025957">
        <w:rPr>
          <w:position w:val="-4"/>
        </w:rPr>
        <w:object w:dxaOrig="200" w:dyaOrig="260" w14:anchorId="59707C6A">
          <v:shape id="_x0000_i1082" type="#_x0000_t75" style="width:9.7pt;height:13.3pt" o:ole="">
            <v:imagedata r:id="rId108" o:title=""/>
          </v:shape>
          <o:OLEObject Type="Embed" ProgID="Equation.DSMT4" ShapeID="_x0000_i1082" DrawAspect="Content" ObjectID="_1805574202" r:id="rId109"/>
        </w:object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 dư</w:t>
      </w:r>
      <w:r w:rsidR="009E2E12" w:rsidRPr="009E2E12">
        <w:rPr>
          <w:color w:val="000000" w:themeColor="text1"/>
          <w:sz w:val="26"/>
          <w:szCs w:val="26"/>
        </w:rPr>
        <w:t xml:space="preserve"> </w:t>
      </w:r>
      <w:r w:rsidR="00A21646" w:rsidRPr="00025957">
        <w:rPr>
          <w:position w:val="-4"/>
        </w:rPr>
        <w:object w:dxaOrig="200" w:dyaOrig="260" w14:anchorId="7880EB8E">
          <v:shape id="_x0000_i1083" type="#_x0000_t75" style="width:9.7pt;height:13.3pt" o:ole="">
            <v:imagedata r:id="rId110" o:title=""/>
          </v:shape>
          <o:OLEObject Type="Embed" ProgID="Equation.DSMT4" ShapeID="_x0000_i1083" DrawAspect="Content" ObjectID="_1805574203" r:id="rId111"/>
        </w:object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, chia cho </w:t>
      </w:r>
      <w:r w:rsidR="00A21646" w:rsidRPr="00025957">
        <w:rPr>
          <w:position w:val="-4"/>
        </w:rPr>
        <w:object w:dxaOrig="200" w:dyaOrig="260" w14:anchorId="1713161A">
          <v:shape id="_x0000_i1084" type="#_x0000_t75" style="width:9.7pt;height:13.3pt" o:ole="">
            <v:imagedata r:id="rId112" o:title=""/>
          </v:shape>
          <o:OLEObject Type="Embed" ProgID="Equation.DSMT4" ShapeID="_x0000_i1084" DrawAspect="Content" ObjectID="_1805574204" r:id="rId113"/>
        </w:object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 dư</w:t>
      </w:r>
      <w:r w:rsidR="009E2E12" w:rsidRPr="009E2E12">
        <w:rPr>
          <w:color w:val="000000" w:themeColor="text1"/>
          <w:sz w:val="26"/>
          <w:szCs w:val="26"/>
        </w:rPr>
        <w:t xml:space="preserve"> </w:t>
      </w:r>
      <w:r w:rsidR="00A21646" w:rsidRPr="00025957">
        <w:rPr>
          <w:position w:val="-4"/>
        </w:rPr>
        <w:object w:dxaOrig="200" w:dyaOrig="260" w14:anchorId="57A69954">
          <v:shape id="_x0000_i1085" type="#_x0000_t75" style="width:9.7pt;height:13.3pt" o:ole="">
            <v:imagedata r:id="rId114" o:title=""/>
          </v:shape>
          <o:OLEObject Type="Embed" ProgID="Equation.DSMT4" ShapeID="_x0000_i1085" DrawAspect="Content" ObjectID="_1805574205" r:id="rId115"/>
        </w:object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 và chia cho </w:t>
      </w:r>
      <w:r w:rsidR="00A21646" w:rsidRPr="00A21646">
        <w:rPr>
          <w:position w:val="-6"/>
        </w:rPr>
        <w:object w:dxaOrig="200" w:dyaOrig="279" w14:anchorId="01370FC7">
          <v:shape id="_x0000_i1086" type="#_x0000_t75" style="width:9.7pt;height:13.9pt" o:ole="">
            <v:imagedata r:id="rId116" o:title=""/>
          </v:shape>
          <o:OLEObject Type="Embed" ProgID="Equation.DSMT4" ShapeID="_x0000_i1086" DrawAspect="Content" ObjectID="_1805574206" r:id="rId117"/>
        </w:object>
      </w:r>
      <w:r w:rsidR="009E2E12" w:rsidRPr="009E2E12">
        <w:rPr>
          <w:color w:val="000000" w:themeColor="text1"/>
          <w:sz w:val="26"/>
          <w:szCs w:val="26"/>
        </w:rPr>
        <w:t xml:space="preserve"> </w:t>
      </w:r>
      <w:r w:rsidR="009E2E12" w:rsidRPr="009E2E12">
        <w:rPr>
          <w:color w:val="000000" w:themeColor="text1"/>
          <w:sz w:val="26"/>
          <w:szCs w:val="26"/>
          <w:lang w:val="vi-VN"/>
        </w:rPr>
        <w:t xml:space="preserve">dư </w:t>
      </w:r>
      <w:r w:rsidR="00A21646" w:rsidRPr="00025957">
        <w:rPr>
          <w:position w:val="-4"/>
        </w:rPr>
        <w:object w:dxaOrig="200" w:dyaOrig="260" w14:anchorId="10409DEA">
          <v:shape id="_x0000_i1087" type="#_x0000_t75" style="width:9.7pt;height:13.3pt" o:ole="">
            <v:imagedata r:id="rId118" o:title=""/>
          </v:shape>
          <o:OLEObject Type="Embed" ProgID="Equation.DSMT4" ShapeID="_x0000_i1087" DrawAspect="Content" ObjectID="_1805574207" r:id="rId119"/>
        </w:object>
      </w:r>
      <w:r w:rsidR="009E2E12" w:rsidRPr="009E2E12">
        <w:rPr>
          <w:color w:val="000000" w:themeColor="text1"/>
          <w:sz w:val="26"/>
          <w:szCs w:val="26"/>
          <w:shd w:val="clear" w:color="auto" w:fill="FFFFFF"/>
          <w:lang w:val="vi-VN"/>
        </w:rPr>
        <w:t>”</w:t>
      </w:r>
      <w:r w:rsidR="009E2E12" w:rsidRPr="009E2E12">
        <w:rPr>
          <w:color w:val="000000" w:themeColor="text1"/>
          <w:sz w:val="26"/>
          <w:szCs w:val="26"/>
          <w:shd w:val="clear" w:color="auto" w:fill="FFFFFF"/>
        </w:rPr>
        <w:t>.</w:t>
      </w:r>
    </w:p>
    <w:p w14:paraId="39E076CD" w14:textId="77777777" w:rsidR="009E2E12" w:rsidRPr="009E2E12" w:rsidRDefault="009E2E12" w:rsidP="0060040E">
      <w:pPr>
        <w:spacing w:before="120" w:after="120" w:line="240" w:lineRule="auto"/>
        <w:jc w:val="center"/>
        <w:rPr>
          <w:color w:val="000000" w:themeColor="text1"/>
          <w:sz w:val="26"/>
          <w:szCs w:val="26"/>
          <w:shd w:val="clear" w:color="auto" w:fill="FFFFFF"/>
        </w:rPr>
      </w:pPr>
      <w:r w:rsidRPr="009E2E12">
        <w:rPr>
          <w:i/>
          <w:noProof/>
          <w:color w:val="000000" w:themeColor="text1"/>
          <w:sz w:val="26"/>
          <w:szCs w:val="26"/>
          <w:lang w:val="vi-VN" w:eastAsia="vi-VN"/>
        </w:rPr>
        <w:drawing>
          <wp:inline distT="0" distB="0" distL="0" distR="0" wp14:anchorId="127C4BB9" wp14:editId="4571A098">
            <wp:extent cx="967740" cy="1534795"/>
            <wp:effectExtent l="0" t="0" r="3810" b="8255"/>
            <wp:docPr id="15" name="Picture 15" descr="C:\Users\Admin\Desktop\2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C:\Users\Admin\Desktop\2-removebg-preview.png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153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40C98" w14:textId="77777777" w:rsidR="00923304" w:rsidRDefault="009E2E12" w:rsidP="00097CB5">
      <w:pPr>
        <w:spacing w:before="120" w:after="120" w:line="240" w:lineRule="auto"/>
        <w:ind w:firstLine="567"/>
        <w:jc w:val="both"/>
        <w:rPr>
          <w:color w:val="000000" w:themeColor="text1"/>
          <w:spacing w:val="4"/>
          <w:sz w:val="26"/>
          <w:szCs w:val="26"/>
          <w:lang w:val="vi-VN"/>
        </w:rPr>
      </w:pPr>
      <w:r w:rsidRPr="009E2E12">
        <w:rPr>
          <w:b/>
          <w:color w:val="000000" w:themeColor="text1"/>
          <w:spacing w:val="-2"/>
          <w:sz w:val="26"/>
          <w:szCs w:val="26"/>
          <w:lang w:val="vi-VN"/>
        </w:rPr>
        <w:t>Câu 7. (2</w:t>
      </w:r>
      <w:r w:rsidRPr="009E2E12">
        <w:rPr>
          <w:b/>
          <w:color w:val="000000" w:themeColor="text1"/>
          <w:spacing w:val="4"/>
          <w:sz w:val="26"/>
          <w:szCs w:val="26"/>
          <w:lang w:val="vi-VN"/>
        </w:rPr>
        <w:t>,0 điểm)</w:t>
      </w:r>
      <w:r w:rsidRPr="009E2E12">
        <w:rPr>
          <w:color w:val="000000" w:themeColor="text1"/>
          <w:spacing w:val="4"/>
          <w:sz w:val="26"/>
          <w:szCs w:val="26"/>
          <w:lang w:val="vi-VN"/>
        </w:rPr>
        <w:t xml:space="preserve"> </w:t>
      </w:r>
    </w:p>
    <w:p w14:paraId="733A6897" w14:textId="571355F3" w:rsidR="009E2E12" w:rsidRPr="009E2E12" w:rsidRDefault="00923304" w:rsidP="0060040E">
      <w:pPr>
        <w:tabs>
          <w:tab w:val="left" w:pos="567"/>
        </w:tabs>
        <w:spacing w:before="120" w:after="200" w:line="240" w:lineRule="auto"/>
        <w:jc w:val="both"/>
        <w:rPr>
          <w:rFonts w:ascii="TimesNewRomanPSMT" w:hAnsi="TimesNewRomanPSMT"/>
          <w:color w:val="000000" w:themeColor="text1"/>
          <w:sz w:val="26"/>
          <w:szCs w:val="26"/>
        </w:rPr>
      </w:pPr>
      <w:r>
        <w:rPr>
          <w:rFonts w:ascii="TimesNewRomanPSMT" w:hAnsi="TimesNewRomanPSMT"/>
          <w:color w:val="000000" w:themeColor="text1"/>
          <w:sz w:val="26"/>
          <w:szCs w:val="26"/>
        </w:rPr>
        <w:tab/>
      </w:r>
      <w:r w:rsidR="009E2E12" w:rsidRPr="009E2E12">
        <w:rPr>
          <w:rFonts w:ascii="TimesNewRomanPSMT" w:hAnsi="TimesNewRomanPSMT"/>
          <w:color w:val="000000" w:themeColor="text1"/>
          <w:sz w:val="26"/>
          <w:szCs w:val="26"/>
        </w:rPr>
        <w:t xml:space="preserve">Nhà anh Thành có một cái ao nuôi cá hình chữ nhật </w:t>
      </w:r>
      <w:r w:rsidR="00A21646" w:rsidRPr="00A21646">
        <w:rPr>
          <w:position w:val="-10"/>
        </w:rPr>
        <w:object w:dxaOrig="900" w:dyaOrig="340" w14:anchorId="6A7AA5EA">
          <v:shape id="_x0000_i1088" type="#_x0000_t75" style="width:44.75pt;height:17.55pt" o:ole="">
            <v:imagedata r:id="rId121" o:title=""/>
          </v:shape>
          <o:OLEObject Type="Embed" ProgID="Equation.DSMT4" ShapeID="_x0000_i1088" DrawAspect="Content" ObjectID="_1805574208" r:id="rId122"/>
        </w:object>
      </w:r>
      <w:r w:rsidR="009E2E12" w:rsidRPr="009E2E12">
        <w:rPr>
          <w:rFonts w:ascii="TimesNewRomanPSMT" w:hAnsi="TimesNewRomanPSMT"/>
          <w:color w:val="000000" w:themeColor="text1"/>
          <w:sz w:val="26"/>
          <w:szCs w:val="26"/>
        </w:rPr>
        <w:t xml:space="preserve"> đợt này vừa có một loại cá </w:t>
      </w:r>
      <w:r w:rsidR="009E2E12" w:rsidRPr="009E2E12">
        <w:rPr>
          <w:color w:val="000000" w:themeColor="text1"/>
          <w:sz w:val="26"/>
          <w:szCs w:val="26"/>
        </w:rPr>
        <w:t xml:space="preserve">giống mới nên anh đã giăng lưới bao lại để nuôi thử nghiệm trên một góc ao của mình. Anh Thành giăng theo một đường thẳng từ một vị trí </w:t>
      </w:r>
      <w:r w:rsidR="00A21646" w:rsidRPr="00025957">
        <w:rPr>
          <w:position w:val="-4"/>
        </w:rPr>
        <w:object w:dxaOrig="260" w:dyaOrig="260" w14:anchorId="105F7BEF">
          <v:shape id="_x0000_i1089" type="#_x0000_t75" style="width:13.3pt;height:13.3pt" o:ole="">
            <v:imagedata r:id="rId123" o:title=""/>
          </v:shape>
          <o:OLEObject Type="Embed" ProgID="Equation.DSMT4" ShapeID="_x0000_i1089" DrawAspect="Content" ObjectID="_1805574209" r:id="rId124"/>
        </w:object>
      </w:r>
      <w:r w:rsidR="009E2E12" w:rsidRPr="009E2E12">
        <w:rPr>
          <w:color w:val="000000" w:themeColor="text1"/>
          <w:sz w:val="26"/>
          <w:szCs w:val="26"/>
        </w:rPr>
        <w:t xml:space="preserve"> ở bờ </w:t>
      </w:r>
      <w:r w:rsidR="00A21646" w:rsidRPr="00025957">
        <w:rPr>
          <w:position w:val="-4"/>
        </w:rPr>
        <w:object w:dxaOrig="460" w:dyaOrig="279" w14:anchorId="7547E161">
          <v:shape id="_x0000_i1090" type="#_x0000_t75" style="width:23pt;height:13.9pt" o:ole="">
            <v:imagedata r:id="rId125" o:title=""/>
          </v:shape>
          <o:OLEObject Type="Embed" ProgID="Equation.DSMT4" ShapeID="_x0000_i1090" DrawAspect="Content" ObjectID="_1805574210" r:id="rId126"/>
        </w:object>
      </w:r>
      <w:r w:rsidR="009E2E12" w:rsidRPr="009E2E12">
        <w:rPr>
          <w:color w:val="000000" w:themeColor="text1"/>
          <w:sz w:val="26"/>
          <w:szCs w:val="26"/>
        </w:rPr>
        <w:t xml:space="preserve"> đến một vị trí </w:t>
      </w:r>
      <w:r w:rsidR="00A21646" w:rsidRPr="00025957">
        <w:rPr>
          <w:position w:val="-4"/>
        </w:rPr>
        <w:object w:dxaOrig="260" w:dyaOrig="260" w14:anchorId="1946FEE1">
          <v:shape id="_x0000_i1091" type="#_x0000_t75" style="width:13.3pt;height:13.3pt" o:ole="">
            <v:imagedata r:id="rId127" o:title=""/>
          </v:shape>
          <o:OLEObject Type="Embed" ProgID="Equation.DSMT4" ShapeID="_x0000_i1091" DrawAspect="Content" ObjectID="_1805574211" r:id="rId128"/>
        </w:object>
      </w:r>
      <w:r w:rsidR="009E2E12" w:rsidRPr="009E2E12">
        <w:rPr>
          <w:color w:val="000000" w:themeColor="text1"/>
          <w:sz w:val="26"/>
          <w:szCs w:val="26"/>
        </w:rPr>
        <w:t xml:space="preserve"> ở bờ </w:t>
      </w:r>
      <w:r w:rsidR="00A21646" w:rsidRPr="00025957">
        <w:rPr>
          <w:position w:val="-4"/>
        </w:rPr>
        <w:object w:dxaOrig="480" w:dyaOrig="279" w14:anchorId="2D9E912F">
          <v:shape id="_x0000_i1092" type="#_x0000_t75" style="width:24.2pt;height:13.9pt" o:ole="">
            <v:imagedata r:id="rId129" o:title=""/>
          </v:shape>
          <o:OLEObject Type="Embed" ProgID="Equation.DSMT4" ShapeID="_x0000_i1092" DrawAspect="Content" ObjectID="_1805574212" r:id="rId130"/>
        </w:object>
      </w:r>
      <w:r w:rsidR="009E2E12" w:rsidRPr="009E2E12">
        <w:rPr>
          <w:color w:val="000000" w:themeColor="text1"/>
          <w:sz w:val="26"/>
          <w:szCs w:val="26"/>
        </w:rPr>
        <w:t xml:space="preserve"> và phải đi qua một cái cọc cố định đã cắm sẵn ở vị trí </w:t>
      </w:r>
      <w:r w:rsidR="00A21646" w:rsidRPr="00025957">
        <w:rPr>
          <w:position w:val="-4"/>
        </w:rPr>
        <w:object w:dxaOrig="380" w:dyaOrig="260" w14:anchorId="2CD0AD98">
          <v:shape id="_x0000_i1093" type="#_x0000_t75" style="width:18.75pt;height:13.3pt" o:ole="">
            <v:imagedata r:id="rId131" o:title=""/>
          </v:shape>
          <o:OLEObject Type="Embed" ProgID="Equation.DSMT4" ShapeID="_x0000_i1093" DrawAspect="Content" ObjectID="_1805574213" r:id="rId132"/>
        </w:object>
      </w:r>
      <w:r w:rsidR="009E2E12" w:rsidRPr="009E2E12">
        <w:rPr>
          <w:color w:val="000000" w:themeColor="text1"/>
          <w:sz w:val="26"/>
          <w:szCs w:val="26"/>
        </w:rPr>
        <w:t xml:space="preserve"> </w:t>
      </w:r>
      <w:r w:rsidR="009E2E12" w:rsidRPr="009E2E12">
        <w:rPr>
          <w:rFonts w:ascii="TimesNewRomanPSMT" w:hAnsi="TimesNewRomanPSMT"/>
          <w:color w:val="000000" w:themeColor="text1"/>
          <w:sz w:val="26"/>
          <w:szCs w:val="26"/>
        </w:rPr>
        <w:t xml:space="preserve">Biết rằng khoảng cách từ cọc </w:t>
      </w:r>
      <w:r w:rsidR="00A21646" w:rsidRPr="00025957">
        <w:rPr>
          <w:position w:val="-4"/>
        </w:rPr>
        <w:object w:dxaOrig="340" w:dyaOrig="260" w14:anchorId="6AFA1A3F">
          <v:shape id="_x0000_i1094" type="#_x0000_t75" style="width:17.55pt;height:13.3pt" o:ole="">
            <v:imagedata r:id="rId133" o:title=""/>
          </v:shape>
          <o:OLEObject Type="Embed" ProgID="Equation.DSMT4" ShapeID="_x0000_i1094" DrawAspect="Content" ObjectID="_1805574214" r:id="rId134"/>
        </w:object>
      </w:r>
      <w:r w:rsidR="009E2E12" w:rsidRPr="009E2E12">
        <w:rPr>
          <w:rFonts w:ascii="TimesNewRomanPS-ItalicMT" w:hAnsi="TimesNewRomanPS-ItalicMT"/>
          <w:i/>
          <w:iCs/>
          <w:color w:val="000000" w:themeColor="text1"/>
          <w:sz w:val="26"/>
          <w:szCs w:val="26"/>
        </w:rPr>
        <w:t xml:space="preserve"> </w:t>
      </w:r>
      <w:r w:rsidR="009E2E12" w:rsidRPr="009E2E12">
        <w:rPr>
          <w:rFonts w:ascii="TimesNewRomanPSMT" w:hAnsi="TimesNewRomanPSMT"/>
          <w:color w:val="000000" w:themeColor="text1"/>
          <w:sz w:val="26"/>
          <w:szCs w:val="26"/>
        </w:rPr>
        <w:t xml:space="preserve">đến bờ </w:t>
      </w:r>
      <w:r w:rsidR="00A21646" w:rsidRPr="00025957">
        <w:rPr>
          <w:position w:val="-4"/>
        </w:rPr>
        <w:object w:dxaOrig="460" w:dyaOrig="279" w14:anchorId="1BE471B6">
          <v:shape id="_x0000_i1095" type="#_x0000_t75" style="width:23pt;height:13.9pt" o:ole="">
            <v:imagedata r:id="rId135" o:title=""/>
          </v:shape>
          <o:OLEObject Type="Embed" ProgID="Equation.DSMT4" ShapeID="_x0000_i1095" DrawAspect="Content" ObjectID="_1805574215" r:id="rId136"/>
        </w:object>
      </w:r>
      <w:r w:rsidR="009E2E12" w:rsidRPr="009E2E12">
        <w:rPr>
          <w:rFonts w:ascii="TimesNewRomanPSMT" w:hAnsi="TimesNewRomanPSMT"/>
          <w:color w:val="000000" w:themeColor="text1"/>
          <w:sz w:val="26"/>
          <w:szCs w:val="26"/>
        </w:rPr>
        <w:t xml:space="preserve"> </w:t>
      </w:r>
      <w:r w:rsidR="009E2E12" w:rsidRPr="009E2E12">
        <w:rPr>
          <w:rFonts w:ascii="TimesNewRomanPS-ItalicMT" w:hAnsi="TimesNewRomanPS-ItalicMT"/>
          <w:iCs/>
          <w:color w:val="000000" w:themeColor="text1"/>
          <w:sz w:val="26"/>
          <w:szCs w:val="26"/>
        </w:rPr>
        <w:t>và</w:t>
      </w:r>
      <w:r w:rsidR="009E2E12" w:rsidRPr="009E2E12">
        <w:rPr>
          <w:rFonts w:ascii="TimesNewRomanPS-ItalicMT" w:hAnsi="TimesNewRomanPS-ItalicMT"/>
          <w:i/>
          <w:iCs/>
          <w:color w:val="000000" w:themeColor="text1"/>
          <w:sz w:val="26"/>
          <w:szCs w:val="26"/>
        </w:rPr>
        <w:t xml:space="preserve"> </w:t>
      </w:r>
      <w:r w:rsidR="00A21646" w:rsidRPr="00025957">
        <w:rPr>
          <w:position w:val="-4"/>
        </w:rPr>
        <w:object w:dxaOrig="480" w:dyaOrig="279" w14:anchorId="5A23A978">
          <v:shape id="_x0000_i1096" type="#_x0000_t75" style="width:24.2pt;height:13.9pt" o:ole="">
            <v:imagedata r:id="rId137" o:title=""/>
          </v:shape>
          <o:OLEObject Type="Embed" ProgID="Equation.DSMT4" ShapeID="_x0000_i1096" DrawAspect="Content" ObjectID="_1805574216" r:id="rId138"/>
        </w:object>
      </w:r>
      <w:r w:rsidR="009E2E12" w:rsidRPr="009E2E12">
        <w:rPr>
          <w:rFonts w:ascii="TimesNewRomanPS-ItalicMT" w:hAnsi="TimesNewRomanPS-ItalicMT"/>
          <w:iCs/>
          <w:color w:val="000000" w:themeColor="text1"/>
          <w:sz w:val="26"/>
          <w:szCs w:val="26"/>
        </w:rPr>
        <w:t xml:space="preserve"> </w:t>
      </w:r>
      <w:r w:rsidR="009E2E12" w:rsidRPr="009E2E12">
        <w:rPr>
          <w:rFonts w:ascii="TimesNewRomanPSMT" w:hAnsi="TimesNewRomanPSMT"/>
          <w:color w:val="000000" w:themeColor="text1"/>
          <w:sz w:val="26"/>
          <w:szCs w:val="26"/>
        </w:rPr>
        <w:t xml:space="preserve">lần lượt là </w:t>
      </w:r>
      <w:r w:rsidR="00A21646" w:rsidRPr="00A21646">
        <w:rPr>
          <w:position w:val="-18"/>
        </w:rPr>
        <w:object w:dxaOrig="580" w:dyaOrig="400" w14:anchorId="4FCB46D4">
          <v:shape id="_x0000_i1097" type="#_x0000_t75" style="width:29.05pt;height:19.95pt" o:ole="">
            <v:imagedata r:id="rId139" o:title=""/>
          </v:shape>
          <o:OLEObject Type="Embed" ProgID="Equation.DSMT4" ShapeID="_x0000_i1097" DrawAspect="Content" ObjectID="_1805574217" r:id="rId140"/>
        </w:object>
      </w:r>
      <w:r w:rsidR="009E2E12" w:rsidRPr="009E2E12">
        <w:rPr>
          <w:rFonts w:ascii="TimesNewRomanPSMT" w:hAnsi="TimesNewRomanPSMT"/>
          <w:color w:val="000000" w:themeColor="text1"/>
          <w:sz w:val="26"/>
          <w:szCs w:val="26"/>
        </w:rPr>
        <w:t xml:space="preserve"> và </w:t>
      </w:r>
      <w:r w:rsidR="00A21646" w:rsidRPr="00A21646">
        <w:rPr>
          <w:position w:val="-18"/>
        </w:rPr>
        <w:object w:dxaOrig="460" w:dyaOrig="400" w14:anchorId="44EF18BA">
          <v:shape id="_x0000_i1098" type="#_x0000_t75" style="width:23pt;height:19.95pt" o:ole="">
            <v:imagedata r:id="rId141" o:title=""/>
          </v:shape>
          <o:OLEObject Type="Embed" ProgID="Equation.DSMT4" ShapeID="_x0000_i1098" DrawAspect="Content" ObjectID="_1805574218" r:id="rId142"/>
        </w:object>
      </w:r>
      <w:r w:rsidR="009E2E12" w:rsidRPr="009E2E12">
        <w:rPr>
          <w:rFonts w:ascii="TimesNewRomanPSMT" w:hAnsi="TimesNewRomanPSMT"/>
          <w:color w:val="000000" w:themeColor="text1"/>
          <w:sz w:val="26"/>
          <w:szCs w:val="26"/>
        </w:rPr>
        <w:t xml:space="preserve"> (như hình minh họa bên dưới). Hỏi diện tích nhỏ nhất của phần góc ao </w:t>
      </w:r>
      <w:r w:rsidR="00A21646" w:rsidRPr="00025957">
        <w:rPr>
          <w:position w:val="-4"/>
        </w:rPr>
        <w:object w:dxaOrig="639" w:dyaOrig="279" w14:anchorId="4A92322D">
          <v:shape id="_x0000_i1099" type="#_x0000_t75" style="width:32.05pt;height:13.9pt" o:ole="">
            <v:imagedata r:id="rId143" o:title=""/>
          </v:shape>
          <o:OLEObject Type="Embed" ProgID="Equation.DSMT4" ShapeID="_x0000_i1099" DrawAspect="Content" ObjectID="_1805574219" r:id="rId144"/>
        </w:object>
      </w:r>
      <w:r w:rsidR="009E2E12" w:rsidRPr="009E2E12">
        <w:rPr>
          <w:rFonts w:ascii="TimesNewRomanPS-ItalicMT" w:hAnsi="TimesNewRomanPS-ItalicMT"/>
          <w:i/>
          <w:iCs/>
          <w:color w:val="000000" w:themeColor="text1"/>
          <w:sz w:val="26"/>
          <w:szCs w:val="26"/>
        </w:rPr>
        <w:t xml:space="preserve"> </w:t>
      </w:r>
      <w:r w:rsidR="009E2E12" w:rsidRPr="009E2E12">
        <w:rPr>
          <w:rFonts w:ascii="TimesNewRomanPSMT" w:hAnsi="TimesNewRomanPSMT"/>
          <w:color w:val="000000" w:themeColor="text1"/>
          <w:sz w:val="26"/>
          <w:szCs w:val="26"/>
        </w:rPr>
        <w:t>mà anh Thành có thể bao lại là bao nhiêu?</w:t>
      </w:r>
    </w:p>
    <w:p w14:paraId="22CB6C0F" w14:textId="77777777" w:rsidR="009E2E12" w:rsidRPr="009E2E12" w:rsidRDefault="009E2E12" w:rsidP="0060040E">
      <w:pPr>
        <w:spacing w:before="120" w:after="120" w:line="24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70FD3105" w14:textId="77777777" w:rsidR="009E2E12" w:rsidRPr="009E2E12" w:rsidRDefault="009E2E12" w:rsidP="0060040E">
      <w:pPr>
        <w:spacing w:before="120" w:after="0" w:line="240" w:lineRule="auto"/>
        <w:jc w:val="center"/>
        <w:rPr>
          <w:b/>
          <w:color w:val="000000" w:themeColor="text1"/>
          <w:sz w:val="26"/>
          <w:szCs w:val="26"/>
          <w:lang w:val="vi-VN"/>
        </w:rPr>
      </w:pPr>
      <w:r w:rsidRPr="009E2E12">
        <w:rPr>
          <w:i/>
          <w:noProof/>
          <w:color w:val="000000" w:themeColor="text1"/>
          <w:sz w:val="26"/>
          <w:szCs w:val="26"/>
          <w:lang w:val="vi-VN" w:eastAsia="vi-VN"/>
        </w:rPr>
        <w:drawing>
          <wp:inline distT="0" distB="0" distL="0" distR="0" wp14:anchorId="332ABD63" wp14:editId="09B05476">
            <wp:extent cx="2527300" cy="1768799"/>
            <wp:effectExtent l="0" t="0" r="635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1768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E8826" w14:textId="77777777" w:rsidR="009E2E12" w:rsidRPr="009E2E12" w:rsidRDefault="009E2E12" w:rsidP="0060040E">
      <w:pPr>
        <w:spacing w:before="120" w:after="120" w:line="360" w:lineRule="auto"/>
        <w:jc w:val="center"/>
        <w:rPr>
          <w:b/>
          <w:color w:val="000000" w:themeColor="text1"/>
          <w:sz w:val="26"/>
          <w:szCs w:val="26"/>
          <w:lang w:val="vi-VN"/>
        </w:rPr>
      </w:pPr>
      <w:r w:rsidRPr="009E2E12">
        <w:rPr>
          <w:b/>
          <w:color w:val="000000" w:themeColor="text1"/>
          <w:sz w:val="26"/>
          <w:szCs w:val="26"/>
          <w:lang w:val="vi-VN"/>
        </w:rPr>
        <w:t>------HẾT------</w:t>
      </w:r>
    </w:p>
    <w:p w14:paraId="2BC9F30C" w14:textId="77777777" w:rsidR="009E2E12" w:rsidRPr="009E2E12" w:rsidRDefault="009E2E12" w:rsidP="0060040E">
      <w:pPr>
        <w:spacing w:before="120" w:after="0" w:line="240" w:lineRule="auto"/>
        <w:jc w:val="center"/>
        <w:rPr>
          <w:b/>
          <w:bCs/>
          <w:i/>
          <w:color w:val="000000" w:themeColor="text1"/>
          <w:sz w:val="26"/>
          <w:szCs w:val="26"/>
          <w:lang w:val="vi-VN"/>
        </w:rPr>
      </w:pPr>
      <w:r w:rsidRPr="009E2E12">
        <w:rPr>
          <w:b/>
          <w:bCs/>
          <w:color w:val="000000" w:themeColor="text1"/>
          <w:sz w:val="26"/>
          <w:szCs w:val="26"/>
          <w:lang w:val="vi-VN"/>
        </w:rPr>
        <w:t>Ghi chú:</w:t>
      </w:r>
      <w:r w:rsidRPr="009E2E12">
        <w:rPr>
          <w:b/>
          <w:bCs/>
          <w:i/>
          <w:color w:val="000000" w:themeColor="text1"/>
          <w:sz w:val="26"/>
          <w:szCs w:val="26"/>
          <w:lang w:val="vi-VN"/>
        </w:rPr>
        <w:t xml:space="preserve"> - Thí sinh không được sử dụng tài liệu và máy tính cầm tay.</w:t>
      </w:r>
    </w:p>
    <w:p w14:paraId="7D7DD3A5" w14:textId="17BAA24A" w:rsidR="009E2E12" w:rsidRPr="009E2E12" w:rsidRDefault="009E2E12" w:rsidP="0060040E">
      <w:pPr>
        <w:spacing w:before="120" w:after="0" w:line="240" w:lineRule="auto"/>
        <w:ind w:left="2160"/>
        <w:rPr>
          <w:b/>
          <w:bCs/>
          <w:color w:val="000000" w:themeColor="text1"/>
          <w:sz w:val="26"/>
          <w:szCs w:val="26"/>
          <w:lang w:val="vi-VN"/>
        </w:rPr>
      </w:pPr>
      <w:r w:rsidRPr="009E2E12">
        <w:rPr>
          <w:b/>
          <w:bCs/>
          <w:i/>
          <w:color w:val="000000" w:themeColor="text1"/>
          <w:sz w:val="26"/>
          <w:szCs w:val="26"/>
          <w:lang w:val="vi-VN"/>
        </w:rPr>
        <w:t xml:space="preserve">  </w:t>
      </w:r>
      <w:r w:rsidR="000171C4">
        <w:rPr>
          <w:b/>
          <w:bCs/>
          <w:i/>
          <w:color w:val="000000" w:themeColor="text1"/>
          <w:sz w:val="26"/>
          <w:szCs w:val="26"/>
        </w:rPr>
        <w:t xml:space="preserve"> </w:t>
      </w:r>
      <w:r w:rsidRPr="009E2E12">
        <w:rPr>
          <w:b/>
          <w:bCs/>
          <w:i/>
          <w:color w:val="000000" w:themeColor="text1"/>
          <w:sz w:val="26"/>
          <w:szCs w:val="26"/>
          <w:lang w:val="vi-VN"/>
        </w:rPr>
        <w:t>- Cán bộ coi thi không giải thích gì thêm.</w:t>
      </w:r>
      <w:r w:rsidR="00A21646" w:rsidRPr="00025957">
        <w:rPr>
          <w:position w:val="-4"/>
        </w:rPr>
        <w:object w:dxaOrig="200" w:dyaOrig="320" w14:anchorId="1F515D52">
          <v:shape id="_x0000_i1100" type="#_x0000_t75" style="width:9.7pt;height:16.35pt" o:ole="">
            <v:imagedata r:id="rId146" o:title=""/>
          </v:shape>
          <o:OLEObject Type="Embed" ProgID="Equation.DSMT4" ShapeID="_x0000_i1100" DrawAspect="Content" ObjectID="_1805574220" r:id="rId147"/>
        </w:object>
      </w:r>
    </w:p>
    <w:p w14:paraId="5F2D5B4C" w14:textId="654175D7" w:rsidR="009E2E12" w:rsidRPr="00923304" w:rsidRDefault="00A96EBF" w:rsidP="00A96EBF">
      <w:pPr>
        <w:tabs>
          <w:tab w:val="left" w:pos="567"/>
        </w:tabs>
        <w:spacing w:before="120" w:after="200" w:line="240" w:lineRule="auto"/>
        <w:jc w:val="both"/>
        <w:rPr>
          <w:color w:val="000000" w:themeColor="text1"/>
          <w:sz w:val="26"/>
          <w:szCs w:val="26"/>
          <w:lang w:val="vi-VN"/>
        </w:rPr>
      </w:pPr>
      <w:r>
        <w:rPr>
          <w:color w:val="000000" w:themeColor="text1"/>
          <w:sz w:val="26"/>
          <w:szCs w:val="26"/>
          <w:lang w:val="vi-VN"/>
        </w:rPr>
        <w:tab/>
      </w:r>
      <w:r w:rsidR="009E2E12" w:rsidRPr="00923304">
        <w:rPr>
          <w:color w:val="000000" w:themeColor="text1"/>
          <w:sz w:val="26"/>
          <w:szCs w:val="26"/>
          <w:lang w:val="vi-VN"/>
        </w:rPr>
        <w:t>Họ và tên thí sinh: ……………………………</w:t>
      </w:r>
      <w:r w:rsidR="007975FE" w:rsidRPr="00923304">
        <w:rPr>
          <w:color w:val="000000" w:themeColor="text1"/>
          <w:sz w:val="26"/>
          <w:szCs w:val="26"/>
        </w:rPr>
        <w:t xml:space="preserve"> </w:t>
      </w:r>
      <w:r w:rsidR="009E2E12" w:rsidRPr="00923304">
        <w:rPr>
          <w:color w:val="000000" w:themeColor="text1"/>
          <w:sz w:val="26"/>
          <w:szCs w:val="26"/>
          <w:lang w:val="vi-VN"/>
        </w:rPr>
        <w:t>Số báo danh:………………………….</w:t>
      </w:r>
    </w:p>
    <w:p w14:paraId="6A146446" w14:textId="53B936DD" w:rsidR="009E2E12" w:rsidRPr="009E2E12" w:rsidRDefault="00A96EBF" w:rsidP="00A96EBF">
      <w:pPr>
        <w:tabs>
          <w:tab w:val="left" w:pos="567"/>
        </w:tabs>
        <w:spacing w:before="120" w:after="200" w:line="240" w:lineRule="auto"/>
        <w:jc w:val="both"/>
        <w:rPr>
          <w:i/>
          <w:color w:val="000000" w:themeColor="text1"/>
          <w:sz w:val="26"/>
          <w:szCs w:val="26"/>
          <w:lang w:val="vi-VN"/>
        </w:rPr>
      </w:pPr>
      <w:r>
        <w:rPr>
          <w:color w:val="000000" w:themeColor="text1"/>
          <w:sz w:val="26"/>
          <w:szCs w:val="26"/>
          <w:lang w:val="vi-VN"/>
        </w:rPr>
        <w:tab/>
      </w:r>
      <w:r w:rsidR="009E2E12" w:rsidRPr="00923304">
        <w:rPr>
          <w:color w:val="000000" w:themeColor="text1"/>
          <w:sz w:val="26"/>
          <w:szCs w:val="26"/>
          <w:lang w:val="vi-VN"/>
        </w:rPr>
        <w:t>Chữ ký CBCT 1: …………………..……. Chữ ký CBCT 2:………………………….</w:t>
      </w:r>
    </w:p>
    <w:p w14:paraId="5ACE39BF" w14:textId="439FBD41" w:rsidR="00946371" w:rsidRPr="009E2E12" w:rsidRDefault="00946371" w:rsidP="009E2E12">
      <w:pPr>
        <w:rPr>
          <w:color w:val="000000" w:themeColor="text1"/>
        </w:rPr>
      </w:pPr>
    </w:p>
    <w:sectPr w:rsidR="00946371" w:rsidRPr="009E2E12" w:rsidSect="00BF1862">
      <w:footerReference w:type="default" r:id="rId148"/>
      <w:pgSz w:w="11906" w:h="16838" w:code="9"/>
      <w:pgMar w:top="851" w:right="851" w:bottom="851" w:left="851" w:header="709" w:footer="31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DFD4950" w14:textId="77777777" w:rsidR="00FF4966" w:rsidRDefault="00FF4966">
      <w:r>
        <w:separator/>
      </w:r>
    </w:p>
  </w:endnote>
  <w:endnote w:type="continuationSeparator" w:id="0">
    <w:p w14:paraId="330A721E" w14:textId="77777777" w:rsidR="00FF4966" w:rsidRDefault="00FF49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A3"/>
    <w:family w:val="swiss"/>
    <w:pitch w:val="variable"/>
    <w:sig w:usb0="A00006FF" w:usb1="4000205B" w:usb2="00000010" w:usb3="00000000" w:csb0="0000019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PalatinoLinotype-Italic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934BCE" w14:textId="5234E897" w:rsidR="00FF4966" w:rsidRPr="00070791" w:rsidRDefault="00FF4966">
    <w:pPr>
      <w:pStyle w:val="Footer"/>
      <w:jc w:val="right"/>
      <w:rPr>
        <w:rFonts w:ascii="Times New Roman" w:hAnsi="Times New Roman"/>
      </w:rPr>
    </w:pPr>
    <w:r w:rsidRPr="00070791">
      <w:rPr>
        <w:rFonts w:ascii="Times New Roman" w:hAnsi="Times New Roman"/>
        <w:lang w:val="en-US"/>
      </w:rPr>
      <w:t xml:space="preserve">Trang </w:t>
    </w:r>
    <w:r w:rsidRPr="00070791">
      <w:rPr>
        <w:rFonts w:ascii="Times New Roman" w:hAnsi="Times New Roman"/>
      </w:rPr>
      <w:fldChar w:fldCharType="begin"/>
    </w:r>
    <w:r w:rsidRPr="00070791">
      <w:rPr>
        <w:rFonts w:ascii="Times New Roman" w:hAnsi="Times New Roman"/>
      </w:rPr>
      <w:instrText xml:space="preserve"> PAGE   \* MERGEFORMAT </w:instrText>
    </w:r>
    <w:r w:rsidRPr="00070791">
      <w:rPr>
        <w:rFonts w:ascii="Times New Roman" w:hAnsi="Times New Roman"/>
      </w:rPr>
      <w:fldChar w:fldCharType="separate"/>
    </w:r>
    <w:r w:rsidR="00FA7433">
      <w:rPr>
        <w:rFonts w:ascii="Times New Roman" w:hAnsi="Times New Roman"/>
        <w:noProof/>
      </w:rPr>
      <w:t>2</w:t>
    </w:r>
    <w:r w:rsidRPr="00070791">
      <w:rPr>
        <w:rFonts w:ascii="Times New Roman" w:hAnsi="Times New Roman"/>
        <w:noProof/>
      </w:rPr>
      <w:fldChar w:fldCharType="end"/>
    </w:r>
    <w:r w:rsidRPr="00070791">
      <w:rPr>
        <w:rFonts w:ascii="Times New Roman" w:hAnsi="Times New Roman"/>
        <w:noProof/>
        <w:lang w:val="en-US"/>
      </w:rPr>
      <w:t>/2</w:t>
    </w:r>
  </w:p>
  <w:p w14:paraId="78CFE850" w14:textId="77777777" w:rsidR="00FF4966" w:rsidRPr="00070791" w:rsidRDefault="00FF4966">
    <w:pPr>
      <w:pStyle w:val="Footer"/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A8BDD72" w14:textId="77777777" w:rsidR="00FF4966" w:rsidRDefault="00FF4966">
      <w:r>
        <w:separator/>
      </w:r>
    </w:p>
  </w:footnote>
  <w:footnote w:type="continuationSeparator" w:id="0">
    <w:p w14:paraId="4DE686C9" w14:textId="77777777" w:rsidR="00FF4966" w:rsidRDefault="00FF49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E3608"/>
    <w:multiLevelType w:val="hybridMultilevel"/>
    <w:tmpl w:val="1734A3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37E1A47"/>
    <w:multiLevelType w:val="hybridMultilevel"/>
    <w:tmpl w:val="6A140928"/>
    <w:lvl w:ilvl="0" w:tplc="13FE448E">
      <w:start w:val="1"/>
      <w:numFmt w:val="lowerLetter"/>
      <w:lvlText w:val="%1)"/>
      <w:lvlJc w:val="left"/>
      <w:pPr>
        <w:ind w:left="180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 w15:restartNumberingAfterBreak="0">
    <w:nsid w:val="0A592313"/>
    <w:multiLevelType w:val="hybridMultilevel"/>
    <w:tmpl w:val="41A82B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935AC2"/>
    <w:multiLevelType w:val="hybridMultilevel"/>
    <w:tmpl w:val="B2948064"/>
    <w:lvl w:ilvl="0" w:tplc="F9CA6E76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 w15:restartNumberingAfterBreak="0">
    <w:nsid w:val="0F740AA9"/>
    <w:multiLevelType w:val="hybridMultilevel"/>
    <w:tmpl w:val="4E44D5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192A08"/>
    <w:multiLevelType w:val="hybridMultilevel"/>
    <w:tmpl w:val="4B6A85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F9234C"/>
    <w:multiLevelType w:val="hybridMultilevel"/>
    <w:tmpl w:val="7B0E4CFE"/>
    <w:lvl w:ilvl="0" w:tplc="1D8CC950"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C1B3FD8"/>
    <w:multiLevelType w:val="hybridMultilevel"/>
    <w:tmpl w:val="ED22BF68"/>
    <w:lvl w:ilvl="0" w:tplc="7ADE2852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 w15:restartNumberingAfterBreak="0">
    <w:nsid w:val="34AD14E3"/>
    <w:multiLevelType w:val="hybridMultilevel"/>
    <w:tmpl w:val="3C6C72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53A2"/>
    <w:multiLevelType w:val="hybridMultilevel"/>
    <w:tmpl w:val="F87C6426"/>
    <w:lvl w:ilvl="0" w:tplc="F87AE8FE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 w15:restartNumberingAfterBreak="0">
    <w:nsid w:val="371A1C36"/>
    <w:multiLevelType w:val="hybridMultilevel"/>
    <w:tmpl w:val="B18CD13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AB45B35"/>
    <w:multiLevelType w:val="hybridMultilevel"/>
    <w:tmpl w:val="B122DC8E"/>
    <w:lvl w:ilvl="0" w:tplc="C678752C">
      <w:start w:val="1"/>
      <w:numFmt w:val="decimal"/>
      <w:lvlText w:val="(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2" w15:restartNumberingAfterBreak="0">
    <w:nsid w:val="3FB25D61"/>
    <w:multiLevelType w:val="hybridMultilevel"/>
    <w:tmpl w:val="791E0C12"/>
    <w:lvl w:ilvl="0" w:tplc="8FA669C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BD0924"/>
    <w:multiLevelType w:val="hybridMultilevel"/>
    <w:tmpl w:val="CA36F1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B806F4"/>
    <w:multiLevelType w:val="hybridMultilevel"/>
    <w:tmpl w:val="ABD830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1A54FB"/>
    <w:multiLevelType w:val="hybridMultilevel"/>
    <w:tmpl w:val="0A1E6D7C"/>
    <w:lvl w:ilvl="0" w:tplc="B3D471E0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6" w15:restartNumberingAfterBreak="0">
    <w:nsid w:val="54B32A99"/>
    <w:multiLevelType w:val="hybridMultilevel"/>
    <w:tmpl w:val="594E924A"/>
    <w:lvl w:ilvl="0" w:tplc="06E272E6">
      <w:start w:val="1"/>
      <w:numFmt w:val="decimal"/>
      <w:lvlText w:val="(%1)"/>
      <w:lvlJc w:val="left"/>
      <w:pPr>
        <w:ind w:left="1080" w:hanging="360"/>
      </w:pPr>
      <w:rPr>
        <w:rFonts w:ascii="Calibri" w:hAnsi="Calibri" w:cs="Times New Roman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5EE4154"/>
    <w:multiLevelType w:val="hybridMultilevel"/>
    <w:tmpl w:val="13F4FC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446453"/>
    <w:multiLevelType w:val="hybridMultilevel"/>
    <w:tmpl w:val="E3FCBC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5C1964"/>
    <w:multiLevelType w:val="hybridMultilevel"/>
    <w:tmpl w:val="46C0B5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58EC297D"/>
    <w:multiLevelType w:val="hybridMultilevel"/>
    <w:tmpl w:val="28D87084"/>
    <w:lvl w:ilvl="0" w:tplc="B8F41F74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9920A01"/>
    <w:multiLevelType w:val="hybridMultilevel"/>
    <w:tmpl w:val="91D2AF86"/>
    <w:lvl w:ilvl="0" w:tplc="B7909550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2" w15:restartNumberingAfterBreak="0">
    <w:nsid w:val="5E244770"/>
    <w:multiLevelType w:val="hybridMultilevel"/>
    <w:tmpl w:val="F41EC7D0"/>
    <w:lvl w:ilvl="0" w:tplc="1F847280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3" w15:restartNumberingAfterBreak="0">
    <w:nsid w:val="5F2C5DD9"/>
    <w:multiLevelType w:val="hybridMultilevel"/>
    <w:tmpl w:val="78C224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6E53D9"/>
    <w:multiLevelType w:val="hybridMultilevel"/>
    <w:tmpl w:val="AA307104"/>
    <w:lvl w:ilvl="0" w:tplc="33E8CF5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756242"/>
    <w:multiLevelType w:val="hybridMultilevel"/>
    <w:tmpl w:val="7E26E5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D52007"/>
    <w:multiLevelType w:val="hybridMultilevel"/>
    <w:tmpl w:val="48DECE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5B77914"/>
    <w:multiLevelType w:val="hybridMultilevel"/>
    <w:tmpl w:val="878ED4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66E371EB"/>
    <w:multiLevelType w:val="hybridMultilevel"/>
    <w:tmpl w:val="D96EFEE8"/>
    <w:lvl w:ilvl="0" w:tplc="6A3286D4">
      <w:start w:val="1"/>
      <w:numFmt w:val="lowerLetter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693729DC"/>
    <w:multiLevelType w:val="hybridMultilevel"/>
    <w:tmpl w:val="6CC07172"/>
    <w:lvl w:ilvl="0" w:tplc="E34C8A3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0" w15:restartNumberingAfterBreak="0">
    <w:nsid w:val="6EF873E3"/>
    <w:multiLevelType w:val="hybridMultilevel"/>
    <w:tmpl w:val="FCF018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79E42B9"/>
    <w:multiLevelType w:val="hybridMultilevel"/>
    <w:tmpl w:val="9CD41C76"/>
    <w:lvl w:ilvl="0" w:tplc="7D1C07AC">
      <w:start w:val="1"/>
      <w:numFmt w:val="decimal"/>
      <w:lvlText w:val="(%1)"/>
      <w:lvlJc w:val="left"/>
      <w:pPr>
        <w:ind w:left="36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D02097C"/>
    <w:multiLevelType w:val="hybridMultilevel"/>
    <w:tmpl w:val="B2F87CBC"/>
    <w:lvl w:ilvl="0" w:tplc="D7600ECE">
      <w:start w:val="1"/>
      <w:numFmt w:val="lowerLetter"/>
      <w:lvlText w:val="%1)"/>
      <w:lvlJc w:val="left"/>
      <w:pPr>
        <w:ind w:left="1080" w:hanging="360"/>
      </w:pPr>
      <w:rPr>
        <w:rFonts w:cs="Times New Roman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3" w15:restartNumberingAfterBreak="0">
    <w:nsid w:val="7DB4405A"/>
    <w:multiLevelType w:val="hybridMultilevel"/>
    <w:tmpl w:val="6256F124"/>
    <w:lvl w:ilvl="0" w:tplc="91B8B85A">
      <w:start w:val="1"/>
      <w:numFmt w:val="decimal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1"/>
  </w:num>
  <w:num w:numId="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0"/>
  </w:num>
  <w:num w:numId="6">
    <w:abstractNumId w:val="33"/>
  </w:num>
  <w:num w:numId="7">
    <w:abstractNumId w:val="32"/>
  </w:num>
  <w:num w:numId="8">
    <w:abstractNumId w:val="29"/>
  </w:num>
  <w:num w:numId="9">
    <w:abstractNumId w:val="0"/>
  </w:num>
  <w:num w:numId="10">
    <w:abstractNumId w:val="19"/>
  </w:num>
  <w:num w:numId="11">
    <w:abstractNumId w:val="7"/>
  </w:num>
  <w:num w:numId="12">
    <w:abstractNumId w:val="3"/>
  </w:num>
  <w:num w:numId="13">
    <w:abstractNumId w:val="22"/>
  </w:num>
  <w:num w:numId="14">
    <w:abstractNumId w:val="15"/>
  </w:num>
  <w:num w:numId="15">
    <w:abstractNumId w:val="27"/>
  </w:num>
  <w:num w:numId="16">
    <w:abstractNumId w:val="28"/>
  </w:num>
  <w:num w:numId="17">
    <w:abstractNumId w:val="8"/>
  </w:num>
  <w:num w:numId="18">
    <w:abstractNumId w:val="24"/>
  </w:num>
  <w:num w:numId="19">
    <w:abstractNumId w:val="13"/>
  </w:num>
  <w:num w:numId="20">
    <w:abstractNumId w:val="23"/>
  </w:num>
  <w:num w:numId="21">
    <w:abstractNumId w:val="10"/>
  </w:num>
  <w:num w:numId="22">
    <w:abstractNumId w:val="25"/>
  </w:num>
  <w:num w:numId="23">
    <w:abstractNumId w:val="31"/>
  </w:num>
  <w:num w:numId="24">
    <w:abstractNumId w:val="12"/>
  </w:num>
  <w:num w:numId="25">
    <w:abstractNumId w:val="30"/>
  </w:num>
  <w:num w:numId="26">
    <w:abstractNumId w:val="11"/>
  </w:num>
  <w:num w:numId="27">
    <w:abstractNumId w:val="16"/>
  </w:num>
  <w:num w:numId="28">
    <w:abstractNumId w:val="26"/>
  </w:num>
  <w:num w:numId="29">
    <w:abstractNumId w:val="18"/>
  </w:num>
  <w:num w:numId="3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7"/>
  </w:num>
  <w:num w:numId="3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4"/>
  </w:num>
  <w:num w:numId="35">
    <w:abstractNumId w:val="2"/>
  </w:num>
  <w:num w:numId="3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0C72"/>
    <w:rsid w:val="00001420"/>
    <w:rsid w:val="000029BF"/>
    <w:rsid w:val="0000623C"/>
    <w:rsid w:val="0000647F"/>
    <w:rsid w:val="00006F6E"/>
    <w:rsid w:val="00007B2C"/>
    <w:rsid w:val="00007FA7"/>
    <w:rsid w:val="0001121B"/>
    <w:rsid w:val="00012004"/>
    <w:rsid w:val="00012FD7"/>
    <w:rsid w:val="00014202"/>
    <w:rsid w:val="00014D5A"/>
    <w:rsid w:val="00015E7C"/>
    <w:rsid w:val="00015EF2"/>
    <w:rsid w:val="000163AF"/>
    <w:rsid w:val="00016759"/>
    <w:rsid w:val="000168B6"/>
    <w:rsid w:val="000171C4"/>
    <w:rsid w:val="000207BE"/>
    <w:rsid w:val="00023C41"/>
    <w:rsid w:val="00023C8A"/>
    <w:rsid w:val="0002713E"/>
    <w:rsid w:val="00027AC1"/>
    <w:rsid w:val="00027C02"/>
    <w:rsid w:val="0003058D"/>
    <w:rsid w:val="00030CDA"/>
    <w:rsid w:val="00031175"/>
    <w:rsid w:val="00032C0D"/>
    <w:rsid w:val="00033FF3"/>
    <w:rsid w:val="000353F1"/>
    <w:rsid w:val="00036539"/>
    <w:rsid w:val="00037D3C"/>
    <w:rsid w:val="00042C12"/>
    <w:rsid w:val="00043A4B"/>
    <w:rsid w:val="000444D0"/>
    <w:rsid w:val="000452B3"/>
    <w:rsid w:val="000454B6"/>
    <w:rsid w:val="00046882"/>
    <w:rsid w:val="00046D32"/>
    <w:rsid w:val="00047F23"/>
    <w:rsid w:val="000502C8"/>
    <w:rsid w:val="000516CE"/>
    <w:rsid w:val="00051A3D"/>
    <w:rsid w:val="0005253D"/>
    <w:rsid w:val="00052BAB"/>
    <w:rsid w:val="00052ECF"/>
    <w:rsid w:val="00053AE3"/>
    <w:rsid w:val="00054380"/>
    <w:rsid w:val="000571ED"/>
    <w:rsid w:val="00057691"/>
    <w:rsid w:val="000619E7"/>
    <w:rsid w:val="00062C59"/>
    <w:rsid w:val="000637A8"/>
    <w:rsid w:val="00063870"/>
    <w:rsid w:val="00063B28"/>
    <w:rsid w:val="00064C66"/>
    <w:rsid w:val="00066487"/>
    <w:rsid w:val="0006697E"/>
    <w:rsid w:val="00066B40"/>
    <w:rsid w:val="00070351"/>
    <w:rsid w:val="00070791"/>
    <w:rsid w:val="0007080C"/>
    <w:rsid w:val="00072059"/>
    <w:rsid w:val="000725F3"/>
    <w:rsid w:val="0007366E"/>
    <w:rsid w:val="000742E1"/>
    <w:rsid w:val="00074ACB"/>
    <w:rsid w:val="000750B0"/>
    <w:rsid w:val="0007572B"/>
    <w:rsid w:val="000761BD"/>
    <w:rsid w:val="00076636"/>
    <w:rsid w:val="00080130"/>
    <w:rsid w:val="0008136B"/>
    <w:rsid w:val="00082566"/>
    <w:rsid w:val="00083E9A"/>
    <w:rsid w:val="000856A5"/>
    <w:rsid w:val="00090DAB"/>
    <w:rsid w:val="00091147"/>
    <w:rsid w:val="00091AE1"/>
    <w:rsid w:val="00091CEB"/>
    <w:rsid w:val="000924DC"/>
    <w:rsid w:val="00093D3B"/>
    <w:rsid w:val="00094FEF"/>
    <w:rsid w:val="00095297"/>
    <w:rsid w:val="00095927"/>
    <w:rsid w:val="00095D48"/>
    <w:rsid w:val="000963D1"/>
    <w:rsid w:val="0009649E"/>
    <w:rsid w:val="0009775D"/>
    <w:rsid w:val="00097CB5"/>
    <w:rsid w:val="000A043C"/>
    <w:rsid w:val="000A08A4"/>
    <w:rsid w:val="000A3137"/>
    <w:rsid w:val="000A31FB"/>
    <w:rsid w:val="000A35EA"/>
    <w:rsid w:val="000A35F6"/>
    <w:rsid w:val="000A374C"/>
    <w:rsid w:val="000A788E"/>
    <w:rsid w:val="000A7FC2"/>
    <w:rsid w:val="000B0CFC"/>
    <w:rsid w:val="000B136E"/>
    <w:rsid w:val="000B374B"/>
    <w:rsid w:val="000B62D3"/>
    <w:rsid w:val="000C1FC5"/>
    <w:rsid w:val="000C3330"/>
    <w:rsid w:val="000C3B38"/>
    <w:rsid w:val="000C4647"/>
    <w:rsid w:val="000C4E46"/>
    <w:rsid w:val="000C6F15"/>
    <w:rsid w:val="000C707A"/>
    <w:rsid w:val="000C747F"/>
    <w:rsid w:val="000C7AD6"/>
    <w:rsid w:val="000D16D7"/>
    <w:rsid w:val="000D1C34"/>
    <w:rsid w:val="000D4530"/>
    <w:rsid w:val="000D573D"/>
    <w:rsid w:val="000D65F3"/>
    <w:rsid w:val="000D78E3"/>
    <w:rsid w:val="000E156F"/>
    <w:rsid w:val="000E21C7"/>
    <w:rsid w:val="000E28E7"/>
    <w:rsid w:val="000E297F"/>
    <w:rsid w:val="000E3828"/>
    <w:rsid w:val="000E39EE"/>
    <w:rsid w:val="000E3AEB"/>
    <w:rsid w:val="000E3DDC"/>
    <w:rsid w:val="000E4029"/>
    <w:rsid w:val="000E4D2A"/>
    <w:rsid w:val="000F2BE9"/>
    <w:rsid w:val="000F335C"/>
    <w:rsid w:val="000F35C8"/>
    <w:rsid w:val="000F3663"/>
    <w:rsid w:val="000F38A0"/>
    <w:rsid w:val="000F3A7C"/>
    <w:rsid w:val="000F3CCE"/>
    <w:rsid w:val="000F4286"/>
    <w:rsid w:val="000F76E6"/>
    <w:rsid w:val="000F79D4"/>
    <w:rsid w:val="0010010D"/>
    <w:rsid w:val="00100209"/>
    <w:rsid w:val="0010057A"/>
    <w:rsid w:val="0010057B"/>
    <w:rsid w:val="00100786"/>
    <w:rsid w:val="00100B58"/>
    <w:rsid w:val="00100DF8"/>
    <w:rsid w:val="0010175A"/>
    <w:rsid w:val="00101E08"/>
    <w:rsid w:val="001020E2"/>
    <w:rsid w:val="00102595"/>
    <w:rsid w:val="001026E2"/>
    <w:rsid w:val="001027BB"/>
    <w:rsid w:val="00102C2B"/>
    <w:rsid w:val="00104694"/>
    <w:rsid w:val="00106AE1"/>
    <w:rsid w:val="00106E3B"/>
    <w:rsid w:val="001078C5"/>
    <w:rsid w:val="00110174"/>
    <w:rsid w:val="00110A5F"/>
    <w:rsid w:val="00111853"/>
    <w:rsid w:val="00111B8F"/>
    <w:rsid w:val="00114F7F"/>
    <w:rsid w:val="0011674A"/>
    <w:rsid w:val="00117E3A"/>
    <w:rsid w:val="001206C8"/>
    <w:rsid w:val="0012158A"/>
    <w:rsid w:val="0012177B"/>
    <w:rsid w:val="00123244"/>
    <w:rsid w:val="00123D05"/>
    <w:rsid w:val="001244F5"/>
    <w:rsid w:val="001249FC"/>
    <w:rsid w:val="001251F9"/>
    <w:rsid w:val="001257BA"/>
    <w:rsid w:val="001267C2"/>
    <w:rsid w:val="00127D61"/>
    <w:rsid w:val="00131F5B"/>
    <w:rsid w:val="00131FA4"/>
    <w:rsid w:val="0013310F"/>
    <w:rsid w:val="00133681"/>
    <w:rsid w:val="00133A51"/>
    <w:rsid w:val="00133B5B"/>
    <w:rsid w:val="001342E6"/>
    <w:rsid w:val="00134B8D"/>
    <w:rsid w:val="0013579E"/>
    <w:rsid w:val="00136194"/>
    <w:rsid w:val="00136C5F"/>
    <w:rsid w:val="001372A5"/>
    <w:rsid w:val="001378EB"/>
    <w:rsid w:val="00137E10"/>
    <w:rsid w:val="00140B65"/>
    <w:rsid w:val="00141226"/>
    <w:rsid w:val="001413BB"/>
    <w:rsid w:val="00141740"/>
    <w:rsid w:val="001428BB"/>
    <w:rsid w:val="00142969"/>
    <w:rsid w:val="00143983"/>
    <w:rsid w:val="00143D9C"/>
    <w:rsid w:val="001440D0"/>
    <w:rsid w:val="00145B0E"/>
    <w:rsid w:val="001462E3"/>
    <w:rsid w:val="00146441"/>
    <w:rsid w:val="001477B3"/>
    <w:rsid w:val="001503EC"/>
    <w:rsid w:val="00150900"/>
    <w:rsid w:val="00151C6E"/>
    <w:rsid w:val="0015319F"/>
    <w:rsid w:val="00153CBC"/>
    <w:rsid w:val="00154E50"/>
    <w:rsid w:val="0015560D"/>
    <w:rsid w:val="001568D3"/>
    <w:rsid w:val="00157910"/>
    <w:rsid w:val="00157A14"/>
    <w:rsid w:val="0016083A"/>
    <w:rsid w:val="0016670F"/>
    <w:rsid w:val="00166A5B"/>
    <w:rsid w:val="00167DDC"/>
    <w:rsid w:val="00170071"/>
    <w:rsid w:val="0017020C"/>
    <w:rsid w:val="00170D76"/>
    <w:rsid w:val="00171FD3"/>
    <w:rsid w:val="001724EB"/>
    <w:rsid w:val="00172649"/>
    <w:rsid w:val="00172F04"/>
    <w:rsid w:val="00172F77"/>
    <w:rsid w:val="00173E9F"/>
    <w:rsid w:val="001750B8"/>
    <w:rsid w:val="00175198"/>
    <w:rsid w:val="00176992"/>
    <w:rsid w:val="00176D03"/>
    <w:rsid w:val="00177610"/>
    <w:rsid w:val="001801FA"/>
    <w:rsid w:val="001835A6"/>
    <w:rsid w:val="00184856"/>
    <w:rsid w:val="001852CD"/>
    <w:rsid w:val="00185979"/>
    <w:rsid w:val="001867E0"/>
    <w:rsid w:val="00186AB3"/>
    <w:rsid w:val="0018727B"/>
    <w:rsid w:val="001908D9"/>
    <w:rsid w:val="001937C4"/>
    <w:rsid w:val="00193B47"/>
    <w:rsid w:val="00197739"/>
    <w:rsid w:val="00197DA4"/>
    <w:rsid w:val="00197DAA"/>
    <w:rsid w:val="001A19C8"/>
    <w:rsid w:val="001A283B"/>
    <w:rsid w:val="001A3500"/>
    <w:rsid w:val="001A38AE"/>
    <w:rsid w:val="001A50FA"/>
    <w:rsid w:val="001A5927"/>
    <w:rsid w:val="001A6123"/>
    <w:rsid w:val="001A61DC"/>
    <w:rsid w:val="001A6444"/>
    <w:rsid w:val="001A6533"/>
    <w:rsid w:val="001B31A7"/>
    <w:rsid w:val="001B3BFF"/>
    <w:rsid w:val="001B3C35"/>
    <w:rsid w:val="001B3E18"/>
    <w:rsid w:val="001B57B7"/>
    <w:rsid w:val="001B62F0"/>
    <w:rsid w:val="001B7685"/>
    <w:rsid w:val="001B7747"/>
    <w:rsid w:val="001B7BF4"/>
    <w:rsid w:val="001C07B7"/>
    <w:rsid w:val="001C0B4D"/>
    <w:rsid w:val="001C0CE2"/>
    <w:rsid w:val="001C12B9"/>
    <w:rsid w:val="001C15F0"/>
    <w:rsid w:val="001C1E63"/>
    <w:rsid w:val="001C2456"/>
    <w:rsid w:val="001C4F15"/>
    <w:rsid w:val="001D0871"/>
    <w:rsid w:val="001D24EB"/>
    <w:rsid w:val="001D2A19"/>
    <w:rsid w:val="001D33F2"/>
    <w:rsid w:val="001D3B71"/>
    <w:rsid w:val="001D497F"/>
    <w:rsid w:val="001D49B6"/>
    <w:rsid w:val="001D601C"/>
    <w:rsid w:val="001D645B"/>
    <w:rsid w:val="001D6611"/>
    <w:rsid w:val="001D67E0"/>
    <w:rsid w:val="001D7198"/>
    <w:rsid w:val="001E047C"/>
    <w:rsid w:val="001E0512"/>
    <w:rsid w:val="001E080F"/>
    <w:rsid w:val="001E12AD"/>
    <w:rsid w:val="001E1EE0"/>
    <w:rsid w:val="001E2C39"/>
    <w:rsid w:val="001E2C4A"/>
    <w:rsid w:val="001E3831"/>
    <w:rsid w:val="001E3881"/>
    <w:rsid w:val="001E417B"/>
    <w:rsid w:val="001E5029"/>
    <w:rsid w:val="001E7C98"/>
    <w:rsid w:val="001F0B9D"/>
    <w:rsid w:val="001F128B"/>
    <w:rsid w:val="001F1BC2"/>
    <w:rsid w:val="001F6801"/>
    <w:rsid w:val="0020025F"/>
    <w:rsid w:val="00200C7C"/>
    <w:rsid w:val="00202059"/>
    <w:rsid w:val="0020263A"/>
    <w:rsid w:val="0020372B"/>
    <w:rsid w:val="00203D29"/>
    <w:rsid w:val="00204666"/>
    <w:rsid w:val="00205571"/>
    <w:rsid w:val="002064E1"/>
    <w:rsid w:val="00207E0E"/>
    <w:rsid w:val="002100AA"/>
    <w:rsid w:val="00211855"/>
    <w:rsid w:val="00212614"/>
    <w:rsid w:val="00213CF3"/>
    <w:rsid w:val="00215B80"/>
    <w:rsid w:val="00216A98"/>
    <w:rsid w:val="00217479"/>
    <w:rsid w:val="00220EE1"/>
    <w:rsid w:val="002236B1"/>
    <w:rsid w:val="00224B26"/>
    <w:rsid w:val="00225AA4"/>
    <w:rsid w:val="00230B7A"/>
    <w:rsid w:val="00231080"/>
    <w:rsid w:val="00232C8F"/>
    <w:rsid w:val="00232DE4"/>
    <w:rsid w:val="002341DF"/>
    <w:rsid w:val="00235269"/>
    <w:rsid w:val="002352B3"/>
    <w:rsid w:val="00235DB7"/>
    <w:rsid w:val="00236412"/>
    <w:rsid w:val="00236E40"/>
    <w:rsid w:val="00237F50"/>
    <w:rsid w:val="00240859"/>
    <w:rsid w:val="00241367"/>
    <w:rsid w:val="0024155F"/>
    <w:rsid w:val="0024181F"/>
    <w:rsid w:val="0024355C"/>
    <w:rsid w:val="00243D07"/>
    <w:rsid w:val="00245D66"/>
    <w:rsid w:val="00247E2F"/>
    <w:rsid w:val="00247F4B"/>
    <w:rsid w:val="0025204F"/>
    <w:rsid w:val="002529AF"/>
    <w:rsid w:val="00253751"/>
    <w:rsid w:val="00255F92"/>
    <w:rsid w:val="00256508"/>
    <w:rsid w:val="00257D6C"/>
    <w:rsid w:val="00257E46"/>
    <w:rsid w:val="00260641"/>
    <w:rsid w:val="002634D5"/>
    <w:rsid w:val="002640EB"/>
    <w:rsid w:val="002701DF"/>
    <w:rsid w:val="00271373"/>
    <w:rsid w:val="00272349"/>
    <w:rsid w:val="00272CE3"/>
    <w:rsid w:val="00273309"/>
    <w:rsid w:val="0027442F"/>
    <w:rsid w:val="00274A46"/>
    <w:rsid w:val="002766C3"/>
    <w:rsid w:val="002825F0"/>
    <w:rsid w:val="00282B05"/>
    <w:rsid w:val="00284DF0"/>
    <w:rsid w:val="0028581F"/>
    <w:rsid w:val="00286548"/>
    <w:rsid w:val="002875DF"/>
    <w:rsid w:val="00291C28"/>
    <w:rsid w:val="00292CD5"/>
    <w:rsid w:val="002945C8"/>
    <w:rsid w:val="002A088F"/>
    <w:rsid w:val="002A160B"/>
    <w:rsid w:val="002A16CF"/>
    <w:rsid w:val="002A7E9B"/>
    <w:rsid w:val="002B0BF5"/>
    <w:rsid w:val="002B0C69"/>
    <w:rsid w:val="002B0CE7"/>
    <w:rsid w:val="002B16C3"/>
    <w:rsid w:val="002B31F0"/>
    <w:rsid w:val="002B48E1"/>
    <w:rsid w:val="002B6B0D"/>
    <w:rsid w:val="002C102C"/>
    <w:rsid w:val="002C19B9"/>
    <w:rsid w:val="002C3250"/>
    <w:rsid w:val="002C3D70"/>
    <w:rsid w:val="002C47F7"/>
    <w:rsid w:val="002C5039"/>
    <w:rsid w:val="002D01BD"/>
    <w:rsid w:val="002D066E"/>
    <w:rsid w:val="002D0984"/>
    <w:rsid w:val="002D1DA1"/>
    <w:rsid w:val="002D1F84"/>
    <w:rsid w:val="002D281D"/>
    <w:rsid w:val="002D28D0"/>
    <w:rsid w:val="002D34A3"/>
    <w:rsid w:val="002D4185"/>
    <w:rsid w:val="002D7C04"/>
    <w:rsid w:val="002E0B9E"/>
    <w:rsid w:val="002E12B3"/>
    <w:rsid w:val="002E1386"/>
    <w:rsid w:val="002E1E40"/>
    <w:rsid w:val="002E2C2A"/>
    <w:rsid w:val="002E2CC0"/>
    <w:rsid w:val="002E339D"/>
    <w:rsid w:val="002E35F3"/>
    <w:rsid w:val="002E4F51"/>
    <w:rsid w:val="002E5D9D"/>
    <w:rsid w:val="002E6585"/>
    <w:rsid w:val="002E7A95"/>
    <w:rsid w:val="002F1119"/>
    <w:rsid w:val="002F11CB"/>
    <w:rsid w:val="002F1939"/>
    <w:rsid w:val="002F293C"/>
    <w:rsid w:val="002F2F07"/>
    <w:rsid w:val="002F3211"/>
    <w:rsid w:val="002F3A6B"/>
    <w:rsid w:val="002F4780"/>
    <w:rsid w:val="002F54D3"/>
    <w:rsid w:val="002F632E"/>
    <w:rsid w:val="003012D1"/>
    <w:rsid w:val="00302695"/>
    <w:rsid w:val="00304129"/>
    <w:rsid w:val="00305DF2"/>
    <w:rsid w:val="0030664F"/>
    <w:rsid w:val="00306F1A"/>
    <w:rsid w:val="003102B4"/>
    <w:rsid w:val="00310CD3"/>
    <w:rsid w:val="00310EB1"/>
    <w:rsid w:val="00313C67"/>
    <w:rsid w:val="00313CC3"/>
    <w:rsid w:val="00315E3B"/>
    <w:rsid w:val="003174A3"/>
    <w:rsid w:val="003176C6"/>
    <w:rsid w:val="00317CAD"/>
    <w:rsid w:val="00321555"/>
    <w:rsid w:val="00321C66"/>
    <w:rsid w:val="00322348"/>
    <w:rsid w:val="00322725"/>
    <w:rsid w:val="00322CCF"/>
    <w:rsid w:val="0032396C"/>
    <w:rsid w:val="00324537"/>
    <w:rsid w:val="003253D1"/>
    <w:rsid w:val="00325AAF"/>
    <w:rsid w:val="003306BA"/>
    <w:rsid w:val="003329B1"/>
    <w:rsid w:val="00333FEF"/>
    <w:rsid w:val="003344A3"/>
    <w:rsid w:val="0033493C"/>
    <w:rsid w:val="003362D5"/>
    <w:rsid w:val="003403DB"/>
    <w:rsid w:val="00340493"/>
    <w:rsid w:val="00341128"/>
    <w:rsid w:val="00343B88"/>
    <w:rsid w:val="00345A3B"/>
    <w:rsid w:val="003462AE"/>
    <w:rsid w:val="003464C8"/>
    <w:rsid w:val="00352631"/>
    <w:rsid w:val="00352A83"/>
    <w:rsid w:val="00352AF2"/>
    <w:rsid w:val="003534DB"/>
    <w:rsid w:val="00353F87"/>
    <w:rsid w:val="00354686"/>
    <w:rsid w:val="00354983"/>
    <w:rsid w:val="00355824"/>
    <w:rsid w:val="00355A6E"/>
    <w:rsid w:val="00356C4A"/>
    <w:rsid w:val="00361006"/>
    <w:rsid w:val="00361483"/>
    <w:rsid w:val="00361887"/>
    <w:rsid w:val="003627BD"/>
    <w:rsid w:val="00362977"/>
    <w:rsid w:val="00363971"/>
    <w:rsid w:val="00364B36"/>
    <w:rsid w:val="003704AA"/>
    <w:rsid w:val="00370E2D"/>
    <w:rsid w:val="00372C29"/>
    <w:rsid w:val="003730A5"/>
    <w:rsid w:val="003731D6"/>
    <w:rsid w:val="0037391C"/>
    <w:rsid w:val="003745CA"/>
    <w:rsid w:val="0037470C"/>
    <w:rsid w:val="003751F7"/>
    <w:rsid w:val="003775C2"/>
    <w:rsid w:val="00380C32"/>
    <w:rsid w:val="003813C7"/>
    <w:rsid w:val="003826A0"/>
    <w:rsid w:val="003831D0"/>
    <w:rsid w:val="00384039"/>
    <w:rsid w:val="00384D97"/>
    <w:rsid w:val="0038538A"/>
    <w:rsid w:val="003860FD"/>
    <w:rsid w:val="00386817"/>
    <w:rsid w:val="00387273"/>
    <w:rsid w:val="00390298"/>
    <w:rsid w:val="0039175D"/>
    <w:rsid w:val="00392A0A"/>
    <w:rsid w:val="003932FD"/>
    <w:rsid w:val="00395882"/>
    <w:rsid w:val="00395B16"/>
    <w:rsid w:val="003A0AC9"/>
    <w:rsid w:val="003A17DE"/>
    <w:rsid w:val="003A190F"/>
    <w:rsid w:val="003A3DD2"/>
    <w:rsid w:val="003A492C"/>
    <w:rsid w:val="003A583F"/>
    <w:rsid w:val="003A5B02"/>
    <w:rsid w:val="003A72A8"/>
    <w:rsid w:val="003A7AAD"/>
    <w:rsid w:val="003A7C4A"/>
    <w:rsid w:val="003B0E8C"/>
    <w:rsid w:val="003B11EA"/>
    <w:rsid w:val="003B302D"/>
    <w:rsid w:val="003B4C14"/>
    <w:rsid w:val="003B53E4"/>
    <w:rsid w:val="003B59AC"/>
    <w:rsid w:val="003B5B13"/>
    <w:rsid w:val="003B64FF"/>
    <w:rsid w:val="003B70C9"/>
    <w:rsid w:val="003C26C3"/>
    <w:rsid w:val="003C326B"/>
    <w:rsid w:val="003C4528"/>
    <w:rsid w:val="003C594E"/>
    <w:rsid w:val="003C5B4F"/>
    <w:rsid w:val="003C6DBC"/>
    <w:rsid w:val="003C7619"/>
    <w:rsid w:val="003C7FCA"/>
    <w:rsid w:val="003D09FB"/>
    <w:rsid w:val="003D15C0"/>
    <w:rsid w:val="003D1A57"/>
    <w:rsid w:val="003D1C9A"/>
    <w:rsid w:val="003D27EF"/>
    <w:rsid w:val="003D2B56"/>
    <w:rsid w:val="003D32A6"/>
    <w:rsid w:val="003D4355"/>
    <w:rsid w:val="003D5DDD"/>
    <w:rsid w:val="003E3A53"/>
    <w:rsid w:val="003E52C0"/>
    <w:rsid w:val="003E5D36"/>
    <w:rsid w:val="003E7143"/>
    <w:rsid w:val="003F1B2B"/>
    <w:rsid w:val="003F2371"/>
    <w:rsid w:val="003F2D3F"/>
    <w:rsid w:val="003F4AAE"/>
    <w:rsid w:val="003F5043"/>
    <w:rsid w:val="003F5377"/>
    <w:rsid w:val="003F55DA"/>
    <w:rsid w:val="003F75B5"/>
    <w:rsid w:val="004002EF"/>
    <w:rsid w:val="00400734"/>
    <w:rsid w:val="00401E9E"/>
    <w:rsid w:val="00402259"/>
    <w:rsid w:val="004023F7"/>
    <w:rsid w:val="00403972"/>
    <w:rsid w:val="00405347"/>
    <w:rsid w:val="004053B6"/>
    <w:rsid w:val="004058FC"/>
    <w:rsid w:val="00413E74"/>
    <w:rsid w:val="00414419"/>
    <w:rsid w:val="00415310"/>
    <w:rsid w:val="0041683B"/>
    <w:rsid w:val="00416F88"/>
    <w:rsid w:val="004178B7"/>
    <w:rsid w:val="00420FF7"/>
    <w:rsid w:val="00421F37"/>
    <w:rsid w:val="00422E50"/>
    <w:rsid w:val="0042300B"/>
    <w:rsid w:val="00423D0C"/>
    <w:rsid w:val="00424C14"/>
    <w:rsid w:val="004251C3"/>
    <w:rsid w:val="00425934"/>
    <w:rsid w:val="00426794"/>
    <w:rsid w:val="00426E9B"/>
    <w:rsid w:val="0042714B"/>
    <w:rsid w:val="004271CC"/>
    <w:rsid w:val="00430533"/>
    <w:rsid w:val="00435B52"/>
    <w:rsid w:val="004365F3"/>
    <w:rsid w:val="00437F9D"/>
    <w:rsid w:val="0044015A"/>
    <w:rsid w:val="004404D6"/>
    <w:rsid w:val="00440C78"/>
    <w:rsid w:val="00441D2F"/>
    <w:rsid w:val="00441D87"/>
    <w:rsid w:val="004427EC"/>
    <w:rsid w:val="00442F78"/>
    <w:rsid w:val="00443BF2"/>
    <w:rsid w:val="004443BC"/>
    <w:rsid w:val="00444535"/>
    <w:rsid w:val="00445EB3"/>
    <w:rsid w:val="00446912"/>
    <w:rsid w:val="00446B8F"/>
    <w:rsid w:val="004503B1"/>
    <w:rsid w:val="00450536"/>
    <w:rsid w:val="004505E2"/>
    <w:rsid w:val="00451798"/>
    <w:rsid w:val="00452452"/>
    <w:rsid w:val="00456BD3"/>
    <w:rsid w:val="0045739F"/>
    <w:rsid w:val="004614E5"/>
    <w:rsid w:val="004616A9"/>
    <w:rsid w:val="00462534"/>
    <w:rsid w:val="004636BE"/>
    <w:rsid w:val="00463C31"/>
    <w:rsid w:val="00463D38"/>
    <w:rsid w:val="0046455E"/>
    <w:rsid w:val="00464D21"/>
    <w:rsid w:val="004672A6"/>
    <w:rsid w:val="004672E4"/>
    <w:rsid w:val="0046798E"/>
    <w:rsid w:val="00467DDB"/>
    <w:rsid w:val="004701C6"/>
    <w:rsid w:val="004702B0"/>
    <w:rsid w:val="00470655"/>
    <w:rsid w:val="00470C8E"/>
    <w:rsid w:val="00472250"/>
    <w:rsid w:val="00472A72"/>
    <w:rsid w:val="00472AA3"/>
    <w:rsid w:val="0047471C"/>
    <w:rsid w:val="00474734"/>
    <w:rsid w:val="004747AE"/>
    <w:rsid w:val="0047610A"/>
    <w:rsid w:val="00476FEA"/>
    <w:rsid w:val="004803BE"/>
    <w:rsid w:val="00484CC1"/>
    <w:rsid w:val="004859F0"/>
    <w:rsid w:val="00485DFC"/>
    <w:rsid w:val="004862BF"/>
    <w:rsid w:val="00486EC5"/>
    <w:rsid w:val="004871E5"/>
    <w:rsid w:val="00487F5F"/>
    <w:rsid w:val="00491803"/>
    <w:rsid w:val="004918F1"/>
    <w:rsid w:val="004930FA"/>
    <w:rsid w:val="004934F3"/>
    <w:rsid w:val="00495459"/>
    <w:rsid w:val="00495562"/>
    <w:rsid w:val="00495591"/>
    <w:rsid w:val="00495B93"/>
    <w:rsid w:val="00497538"/>
    <w:rsid w:val="00497E33"/>
    <w:rsid w:val="00497F18"/>
    <w:rsid w:val="004A00C2"/>
    <w:rsid w:val="004A0291"/>
    <w:rsid w:val="004A4796"/>
    <w:rsid w:val="004A6D7C"/>
    <w:rsid w:val="004A7EDF"/>
    <w:rsid w:val="004B2D16"/>
    <w:rsid w:val="004B3551"/>
    <w:rsid w:val="004B40AF"/>
    <w:rsid w:val="004B413E"/>
    <w:rsid w:val="004B586C"/>
    <w:rsid w:val="004B6C03"/>
    <w:rsid w:val="004C101B"/>
    <w:rsid w:val="004C2726"/>
    <w:rsid w:val="004C272F"/>
    <w:rsid w:val="004C54A7"/>
    <w:rsid w:val="004C71D6"/>
    <w:rsid w:val="004C7ABB"/>
    <w:rsid w:val="004C7E8A"/>
    <w:rsid w:val="004D0887"/>
    <w:rsid w:val="004D3264"/>
    <w:rsid w:val="004D3372"/>
    <w:rsid w:val="004D3CEF"/>
    <w:rsid w:val="004D44A2"/>
    <w:rsid w:val="004D4BE9"/>
    <w:rsid w:val="004E068B"/>
    <w:rsid w:val="004E171B"/>
    <w:rsid w:val="004E30AF"/>
    <w:rsid w:val="004E4619"/>
    <w:rsid w:val="004E4CE3"/>
    <w:rsid w:val="004E6315"/>
    <w:rsid w:val="004F004F"/>
    <w:rsid w:val="004F0B83"/>
    <w:rsid w:val="004F286E"/>
    <w:rsid w:val="004F36A8"/>
    <w:rsid w:val="004F5690"/>
    <w:rsid w:val="004F60C2"/>
    <w:rsid w:val="004F7580"/>
    <w:rsid w:val="004F7747"/>
    <w:rsid w:val="00500676"/>
    <w:rsid w:val="00501106"/>
    <w:rsid w:val="0050160B"/>
    <w:rsid w:val="00501B05"/>
    <w:rsid w:val="0050203C"/>
    <w:rsid w:val="005024AB"/>
    <w:rsid w:val="0050353D"/>
    <w:rsid w:val="0050372C"/>
    <w:rsid w:val="005038F5"/>
    <w:rsid w:val="00506C44"/>
    <w:rsid w:val="0050779D"/>
    <w:rsid w:val="00507F68"/>
    <w:rsid w:val="00510CF7"/>
    <w:rsid w:val="00513EC9"/>
    <w:rsid w:val="00514E9D"/>
    <w:rsid w:val="005153D1"/>
    <w:rsid w:val="00516995"/>
    <w:rsid w:val="0051736E"/>
    <w:rsid w:val="00517DC8"/>
    <w:rsid w:val="005202C6"/>
    <w:rsid w:val="00521365"/>
    <w:rsid w:val="005214A8"/>
    <w:rsid w:val="00523B32"/>
    <w:rsid w:val="005252CA"/>
    <w:rsid w:val="00526062"/>
    <w:rsid w:val="00526B23"/>
    <w:rsid w:val="0053034C"/>
    <w:rsid w:val="005304A2"/>
    <w:rsid w:val="005311C9"/>
    <w:rsid w:val="00531D12"/>
    <w:rsid w:val="0053217D"/>
    <w:rsid w:val="00532622"/>
    <w:rsid w:val="00533807"/>
    <w:rsid w:val="00533C6C"/>
    <w:rsid w:val="005348E4"/>
    <w:rsid w:val="00534FD8"/>
    <w:rsid w:val="0053580C"/>
    <w:rsid w:val="00535ACA"/>
    <w:rsid w:val="00537534"/>
    <w:rsid w:val="005417DF"/>
    <w:rsid w:val="00544665"/>
    <w:rsid w:val="00545F3B"/>
    <w:rsid w:val="00546806"/>
    <w:rsid w:val="00551B3B"/>
    <w:rsid w:val="0055228C"/>
    <w:rsid w:val="00552320"/>
    <w:rsid w:val="0055327B"/>
    <w:rsid w:val="005540DE"/>
    <w:rsid w:val="0055587B"/>
    <w:rsid w:val="005576C3"/>
    <w:rsid w:val="00562C2D"/>
    <w:rsid w:val="00565DD3"/>
    <w:rsid w:val="005666B7"/>
    <w:rsid w:val="00567B3E"/>
    <w:rsid w:val="00570AA4"/>
    <w:rsid w:val="00571F85"/>
    <w:rsid w:val="00572621"/>
    <w:rsid w:val="00572764"/>
    <w:rsid w:val="005742B2"/>
    <w:rsid w:val="00576253"/>
    <w:rsid w:val="00581DA7"/>
    <w:rsid w:val="005820D5"/>
    <w:rsid w:val="0058367E"/>
    <w:rsid w:val="00583CD2"/>
    <w:rsid w:val="00583E13"/>
    <w:rsid w:val="00585DBF"/>
    <w:rsid w:val="005876A3"/>
    <w:rsid w:val="00587CF9"/>
    <w:rsid w:val="0059048C"/>
    <w:rsid w:val="005950C0"/>
    <w:rsid w:val="0059669E"/>
    <w:rsid w:val="0059721D"/>
    <w:rsid w:val="0059755C"/>
    <w:rsid w:val="005A20A7"/>
    <w:rsid w:val="005A280F"/>
    <w:rsid w:val="005A3DDF"/>
    <w:rsid w:val="005A55CB"/>
    <w:rsid w:val="005A6D1E"/>
    <w:rsid w:val="005B16C6"/>
    <w:rsid w:val="005B3919"/>
    <w:rsid w:val="005B3E46"/>
    <w:rsid w:val="005B4C24"/>
    <w:rsid w:val="005B7067"/>
    <w:rsid w:val="005C0134"/>
    <w:rsid w:val="005C1E20"/>
    <w:rsid w:val="005C2861"/>
    <w:rsid w:val="005C3860"/>
    <w:rsid w:val="005C443C"/>
    <w:rsid w:val="005C4993"/>
    <w:rsid w:val="005C5224"/>
    <w:rsid w:val="005C53C8"/>
    <w:rsid w:val="005C7983"/>
    <w:rsid w:val="005D095A"/>
    <w:rsid w:val="005D1A3B"/>
    <w:rsid w:val="005D2ACD"/>
    <w:rsid w:val="005D3B1F"/>
    <w:rsid w:val="005D7284"/>
    <w:rsid w:val="005D73DD"/>
    <w:rsid w:val="005E0C07"/>
    <w:rsid w:val="005E0F24"/>
    <w:rsid w:val="005E21EF"/>
    <w:rsid w:val="005E2B37"/>
    <w:rsid w:val="005E3A55"/>
    <w:rsid w:val="005E3B9F"/>
    <w:rsid w:val="005E473A"/>
    <w:rsid w:val="005E6497"/>
    <w:rsid w:val="005E6990"/>
    <w:rsid w:val="005E6FF3"/>
    <w:rsid w:val="005E7093"/>
    <w:rsid w:val="005E77CB"/>
    <w:rsid w:val="005F0159"/>
    <w:rsid w:val="005F0B7A"/>
    <w:rsid w:val="005F15C2"/>
    <w:rsid w:val="005F182E"/>
    <w:rsid w:val="005F1FE4"/>
    <w:rsid w:val="005F239F"/>
    <w:rsid w:val="005F48D8"/>
    <w:rsid w:val="005F61CD"/>
    <w:rsid w:val="005F6E71"/>
    <w:rsid w:val="0060040E"/>
    <w:rsid w:val="00600B3D"/>
    <w:rsid w:val="00601F6D"/>
    <w:rsid w:val="00602204"/>
    <w:rsid w:val="006030DE"/>
    <w:rsid w:val="00603F0F"/>
    <w:rsid w:val="00604010"/>
    <w:rsid w:val="0060490B"/>
    <w:rsid w:val="00604CB5"/>
    <w:rsid w:val="00604DBE"/>
    <w:rsid w:val="00604E83"/>
    <w:rsid w:val="00605CAF"/>
    <w:rsid w:val="00605F9F"/>
    <w:rsid w:val="006063BB"/>
    <w:rsid w:val="00606426"/>
    <w:rsid w:val="00606B94"/>
    <w:rsid w:val="00606CC2"/>
    <w:rsid w:val="00611E6C"/>
    <w:rsid w:val="00612FA5"/>
    <w:rsid w:val="00614556"/>
    <w:rsid w:val="00616C5F"/>
    <w:rsid w:val="00616F72"/>
    <w:rsid w:val="00617505"/>
    <w:rsid w:val="00617E8A"/>
    <w:rsid w:val="00620CD2"/>
    <w:rsid w:val="00621588"/>
    <w:rsid w:val="00623801"/>
    <w:rsid w:val="00624093"/>
    <w:rsid w:val="00624120"/>
    <w:rsid w:val="006241A3"/>
    <w:rsid w:val="006249D7"/>
    <w:rsid w:val="00624C8E"/>
    <w:rsid w:val="00627554"/>
    <w:rsid w:val="006277B2"/>
    <w:rsid w:val="00627870"/>
    <w:rsid w:val="0063119E"/>
    <w:rsid w:val="0063162A"/>
    <w:rsid w:val="00632397"/>
    <w:rsid w:val="00634359"/>
    <w:rsid w:val="0063438A"/>
    <w:rsid w:val="006354A6"/>
    <w:rsid w:val="00636C91"/>
    <w:rsid w:val="00636F50"/>
    <w:rsid w:val="0064097E"/>
    <w:rsid w:val="006413A0"/>
    <w:rsid w:val="00641E05"/>
    <w:rsid w:val="0064298A"/>
    <w:rsid w:val="00643F5F"/>
    <w:rsid w:val="006453D7"/>
    <w:rsid w:val="006459E7"/>
    <w:rsid w:val="00645A71"/>
    <w:rsid w:val="0064684A"/>
    <w:rsid w:val="0064699E"/>
    <w:rsid w:val="00646D96"/>
    <w:rsid w:val="00647507"/>
    <w:rsid w:val="006477B2"/>
    <w:rsid w:val="006477E1"/>
    <w:rsid w:val="00647AB8"/>
    <w:rsid w:val="00650A0C"/>
    <w:rsid w:val="00650FD1"/>
    <w:rsid w:val="0065126F"/>
    <w:rsid w:val="00651DBE"/>
    <w:rsid w:val="00653AD7"/>
    <w:rsid w:val="0065452F"/>
    <w:rsid w:val="006545F8"/>
    <w:rsid w:val="00654617"/>
    <w:rsid w:val="00656607"/>
    <w:rsid w:val="00656DC5"/>
    <w:rsid w:val="0065773B"/>
    <w:rsid w:val="006635B0"/>
    <w:rsid w:val="006639EA"/>
    <w:rsid w:val="00665134"/>
    <w:rsid w:val="006656C3"/>
    <w:rsid w:val="006668C7"/>
    <w:rsid w:val="006719EF"/>
    <w:rsid w:val="0067282E"/>
    <w:rsid w:val="00674DCC"/>
    <w:rsid w:val="006759B8"/>
    <w:rsid w:val="00675E56"/>
    <w:rsid w:val="0067709A"/>
    <w:rsid w:val="00680040"/>
    <w:rsid w:val="006820FC"/>
    <w:rsid w:val="00684D8F"/>
    <w:rsid w:val="0068583B"/>
    <w:rsid w:val="00685C04"/>
    <w:rsid w:val="00686AAB"/>
    <w:rsid w:val="00686ACB"/>
    <w:rsid w:val="006870A6"/>
    <w:rsid w:val="006870F2"/>
    <w:rsid w:val="00687AA8"/>
    <w:rsid w:val="00693444"/>
    <w:rsid w:val="006936B9"/>
    <w:rsid w:val="006939D5"/>
    <w:rsid w:val="006939D7"/>
    <w:rsid w:val="00696AA6"/>
    <w:rsid w:val="00697818"/>
    <w:rsid w:val="006A0B34"/>
    <w:rsid w:val="006A0CEC"/>
    <w:rsid w:val="006A4E2F"/>
    <w:rsid w:val="006A5FC9"/>
    <w:rsid w:val="006B02A8"/>
    <w:rsid w:val="006B05E4"/>
    <w:rsid w:val="006B35DB"/>
    <w:rsid w:val="006B51CB"/>
    <w:rsid w:val="006B5242"/>
    <w:rsid w:val="006B55DE"/>
    <w:rsid w:val="006C2608"/>
    <w:rsid w:val="006C3140"/>
    <w:rsid w:val="006C487A"/>
    <w:rsid w:val="006C4E06"/>
    <w:rsid w:val="006C574D"/>
    <w:rsid w:val="006C5B37"/>
    <w:rsid w:val="006C6BBB"/>
    <w:rsid w:val="006D222A"/>
    <w:rsid w:val="006D2472"/>
    <w:rsid w:val="006D2A90"/>
    <w:rsid w:val="006D3435"/>
    <w:rsid w:val="006D4E22"/>
    <w:rsid w:val="006D5384"/>
    <w:rsid w:val="006D5B02"/>
    <w:rsid w:val="006D61A9"/>
    <w:rsid w:val="006D65BB"/>
    <w:rsid w:val="006D73F6"/>
    <w:rsid w:val="006D7860"/>
    <w:rsid w:val="006E37BD"/>
    <w:rsid w:val="006E528C"/>
    <w:rsid w:val="006E6C99"/>
    <w:rsid w:val="006E7FE2"/>
    <w:rsid w:val="006F0E64"/>
    <w:rsid w:val="006F1B7B"/>
    <w:rsid w:val="006F2AFD"/>
    <w:rsid w:val="006F322B"/>
    <w:rsid w:val="006F33D3"/>
    <w:rsid w:val="006F4301"/>
    <w:rsid w:val="006F430B"/>
    <w:rsid w:val="006F55F7"/>
    <w:rsid w:val="006F5E63"/>
    <w:rsid w:val="006F5E7B"/>
    <w:rsid w:val="006F61A6"/>
    <w:rsid w:val="006F727C"/>
    <w:rsid w:val="00700434"/>
    <w:rsid w:val="007029AC"/>
    <w:rsid w:val="007029B2"/>
    <w:rsid w:val="007043F8"/>
    <w:rsid w:val="00704BAD"/>
    <w:rsid w:val="007074CA"/>
    <w:rsid w:val="007113D1"/>
    <w:rsid w:val="00711DEE"/>
    <w:rsid w:val="007125C0"/>
    <w:rsid w:val="00713231"/>
    <w:rsid w:val="007148B7"/>
    <w:rsid w:val="00714C72"/>
    <w:rsid w:val="0071510F"/>
    <w:rsid w:val="007152A9"/>
    <w:rsid w:val="00716967"/>
    <w:rsid w:val="00720D23"/>
    <w:rsid w:val="007228A3"/>
    <w:rsid w:val="0072517B"/>
    <w:rsid w:val="0072526D"/>
    <w:rsid w:val="007254AC"/>
    <w:rsid w:val="00726C12"/>
    <w:rsid w:val="00732E2F"/>
    <w:rsid w:val="00734C96"/>
    <w:rsid w:val="00735561"/>
    <w:rsid w:val="007355C1"/>
    <w:rsid w:val="00735E86"/>
    <w:rsid w:val="007363F0"/>
    <w:rsid w:val="00736655"/>
    <w:rsid w:val="00737377"/>
    <w:rsid w:val="007400E6"/>
    <w:rsid w:val="00740CDA"/>
    <w:rsid w:val="0074142C"/>
    <w:rsid w:val="00741906"/>
    <w:rsid w:val="00741A0E"/>
    <w:rsid w:val="0074223E"/>
    <w:rsid w:val="007427E4"/>
    <w:rsid w:val="00743A40"/>
    <w:rsid w:val="00746DB2"/>
    <w:rsid w:val="00747C44"/>
    <w:rsid w:val="00750796"/>
    <w:rsid w:val="00750C03"/>
    <w:rsid w:val="0075112E"/>
    <w:rsid w:val="007534AC"/>
    <w:rsid w:val="00753C3A"/>
    <w:rsid w:val="007541C9"/>
    <w:rsid w:val="00754663"/>
    <w:rsid w:val="00756C95"/>
    <w:rsid w:val="00762203"/>
    <w:rsid w:val="007627CF"/>
    <w:rsid w:val="0076457E"/>
    <w:rsid w:val="00764F67"/>
    <w:rsid w:val="00765AB1"/>
    <w:rsid w:val="00766636"/>
    <w:rsid w:val="007668D3"/>
    <w:rsid w:val="0076767F"/>
    <w:rsid w:val="00770AF4"/>
    <w:rsid w:val="00771F1B"/>
    <w:rsid w:val="00773D62"/>
    <w:rsid w:val="00773E72"/>
    <w:rsid w:val="007744D9"/>
    <w:rsid w:val="00774993"/>
    <w:rsid w:val="007755FF"/>
    <w:rsid w:val="00776B60"/>
    <w:rsid w:val="00781A28"/>
    <w:rsid w:val="00781D03"/>
    <w:rsid w:val="00782193"/>
    <w:rsid w:val="00783070"/>
    <w:rsid w:val="00784A3C"/>
    <w:rsid w:val="00784CB1"/>
    <w:rsid w:val="00785F81"/>
    <w:rsid w:val="007876DA"/>
    <w:rsid w:val="00793683"/>
    <w:rsid w:val="00794874"/>
    <w:rsid w:val="007953A4"/>
    <w:rsid w:val="007953FD"/>
    <w:rsid w:val="00796E44"/>
    <w:rsid w:val="007975D6"/>
    <w:rsid w:val="007975FE"/>
    <w:rsid w:val="00797806"/>
    <w:rsid w:val="00797DA5"/>
    <w:rsid w:val="00797EE9"/>
    <w:rsid w:val="007A0C3D"/>
    <w:rsid w:val="007A101D"/>
    <w:rsid w:val="007A11E2"/>
    <w:rsid w:val="007A2412"/>
    <w:rsid w:val="007A2834"/>
    <w:rsid w:val="007A41D4"/>
    <w:rsid w:val="007A566D"/>
    <w:rsid w:val="007B09FB"/>
    <w:rsid w:val="007B18F2"/>
    <w:rsid w:val="007B1960"/>
    <w:rsid w:val="007B196F"/>
    <w:rsid w:val="007B2EA6"/>
    <w:rsid w:val="007B4F24"/>
    <w:rsid w:val="007B5286"/>
    <w:rsid w:val="007B69FF"/>
    <w:rsid w:val="007C0168"/>
    <w:rsid w:val="007C056F"/>
    <w:rsid w:val="007C2B80"/>
    <w:rsid w:val="007C2F1D"/>
    <w:rsid w:val="007C3050"/>
    <w:rsid w:val="007C4BBB"/>
    <w:rsid w:val="007C4E9A"/>
    <w:rsid w:val="007C5294"/>
    <w:rsid w:val="007C580B"/>
    <w:rsid w:val="007C620F"/>
    <w:rsid w:val="007C6A21"/>
    <w:rsid w:val="007C6FD5"/>
    <w:rsid w:val="007C7871"/>
    <w:rsid w:val="007C7EB4"/>
    <w:rsid w:val="007C7F96"/>
    <w:rsid w:val="007D016D"/>
    <w:rsid w:val="007D1AD3"/>
    <w:rsid w:val="007D24D6"/>
    <w:rsid w:val="007D2D7D"/>
    <w:rsid w:val="007D30DC"/>
    <w:rsid w:val="007D3A46"/>
    <w:rsid w:val="007D449B"/>
    <w:rsid w:val="007D4AFF"/>
    <w:rsid w:val="007D5320"/>
    <w:rsid w:val="007D57B0"/>
    <w:rsid w:val="007D7687"/>
    <w:rsid w:val="007E0056"/>
    <w:rsid w:val="007E01F5"/>
    <w:rsid w:val="007E1759"/>
    <w:rsid w:val="007E2188"/>
    <w:rsid w:val="007E4D7A"/>
    <w:rsid w:val="007F0318"/>
    <w:rsid w:val="007F2468"/>
    <w:rsid w:val="007F6191"/>
    <w:rsid w:val="007F649F"/>
    <w:rsid w:val="007F68FA"/>
    <w:rsid w:val="007F6DA6"/>
    <w:rsid w:val="007F7A2E"/>
    <w:rsid w:val="007F7C23"/>
    <w:rsid w:val="00800EAA"/>
    <w:rsid w:val="008029AB"/>
    <w:rsid w:val="008038D1"/>
    <w:rsid w:val="00805473"/>
    <w:rsid w:val="008066C9"/>
    <w:rsid w:val="00806888"/>
    <w:rsid w:val="0080723C"/>
    <w:rsid w:val="008119CD"/>
    <w:rsid w:val="00815437"/>
    <w:rsid w:val="00816BAA"/>
    <w:rsid w:val="008176B0"/>
    <w:rsid w:val="00821685"/>
    <w:rsid w:val="00822335"/>
    <w:rsid w:val="00822D3C"/>
    <w:rsid w:val="00824299"/>
    <w:rsid w:val="008258F6"/>
    <w:rsid w:val="0083060B"/>
    <w:rsid w:val="00830803"/>
    <w:rsid w:val="00831A92"/>
    <w:rsid w:val="008339A8"/>
    <w:rsid w:val="0083461A"/>
    <w:rsid w:val="00834AFB"/>
    <w:rsid w:val="00834FD1"/>
    <w:rsid w:val="00836877"/>
    <w:rsid w:val="00837F17"/>
    <w:rsid w:val="00840935"/>
    <w:rsid w:val="00840A06"/>
    <w:rsid w:val="008414AE"/>
    <w:rsid w:val="008419C5"/>
    <w:rsid w:val="00841D49"/>
    <w:rsid w:val="00841F55"/>
    <w:rsid w:val="00842480"/>
    <w:rsid w:val="00842BA5"/>
    <w:rsid w:val="00845156"/>
    <w:rsid w:val="00845EAA"/>
    <w:rsid w:val="0084650B"/>
    <w:rsid w:val="00846707"/>
    <w:rsid w:val="00847AC4"/>
    <w:rsid w:val="00850959"/>
    <w:rsid w:val="008519F3"/>
    <w:rsid w:val="00852139"/>
    <w:rsid w:val="00853202"/>
    <w:rsid w:val="0085357B"/>
    <w:rsid w:val="008535A2"/>
    <w:rsid w:val="008541EE"/>
    <w:rsid w:val="00854471"/>
    <w:rsid w:val="0085538F"/>
    <w:rsid w:val="00855610"/>
    <w:rsid w:val="00855C7E"/>
    <w:rsid w:val="00855F5F"/>
    <w:rsid w:val="00857799"/>
    <w:rsid w:val="008579AB"/>
    <w:rsid w:val="00864D5B"/>
    <w:rsid w:val="00865536"/>
    <w:rsid w:val="00866B88"/>
    <w:rsid w:val="00872072"/>
    <w:rsid w:val="0087239F"/>
    <w:rsid w:val="00874417"/>
    <w:rsid w:val="0087563D"/>
    <w:rsid w:val="008757E4"/>
    <w:rsid w:val="008758D2"/>
    <w:rsid w:val="00876883"/>
    <w:rsid w:val="00877C23"/>
    <w:rsid w:val="00880A42"/>
    <w:rsid w:val="00886084"/>
    <w:rsid w:val="00887D45"/>
    <w:rsid w:val="00890C01"/>
    <w:rsid w:val="00892C60"/>
    <w:rsid w:val="00894098"/>
    <w:rsid w:val="008944CB"/>
    <w:rsid w:val="0089650C"/>
    <w:rsid w:val="00896812"/>
    <w:rsid w:val="00896AD2"/>
    <w:rsid w:val="008970FB"/>
    <w:rsid w:val="008976A6"/>
    <w:rsid w:val="0089798D"/>
    <w:rsid w:val="008A151A"/>
    <w:rsid w:val="008A25DF"/>
    <w:rsid w:val="008A2C6E"/>
    <w:rsid w:val="008A3F7D"/>
    <w:rsid w:val="008A4455"/>
    <w:rsid w:val="008A4456"/>
    <w:rsid w:val="008A44CC"/>
    <w:rsid w:val="008A4ECB"/>
    <w:rsid w:val="008A5312"/>
    <w:rsid w:val="008A558B"/>
    <w:rsid w:val="008A5AAC"/>
    <w:rsid w:val="008A6E3C"/>
    <w:rsid w:val="008A7130"/>
    <w:rsid w:val="008A7436"/>
    <w:rsid w:val="008A750A"/>
    <w:rsid w:val="008B0C25"/>
    <w:rsid w:val="008B1A88"/>
    <w:rsid w:val="008B1AF5"/>
    <w:rsid w:val="008B292F"/>
    <w:rsid w:val="008B2CF8"/>
    <w:rsid w:val="008B38D7"/>
    <w:rsid w:val="008B4325"/>
    <w:rsid w:val="008B4E74"/>
    <w:rsid w:val="008B4F0B"/>
    <w:rsid w:val="008B4F66"/>
    <w:rsid w:val="008B671C"/>
    <w:rsid w:val="008B7645"/>
    <w:rsid w:val="008C0412"/>
    <w:rsid w:val="008C37AE"/>
    <w:rsid w:val="008C491B"/>
    <w:rsid w:val="008C682A"/>
    <w:rsid w:val="008D0BBE"/>
    <w:rsid w:val="008D108B"/>
    <w:rsid w:val="008D1130"/>
    <w:rsid w:val="008D118E"/>
    <w:rsid w:val="008D1240"/>
    <w:rsid w:val="008D2117"/>
    <w:rsid w:val="008D27D4"/>
    <w:rsid w:val="008D2BC5"/>
    <w:rsid w:val="008D37EC"/>
    <w:rsid w:val="008D57C7"/>
    <w:rsid w:val="008D614C"/>
    <w:rsid w:val="008D7C71"/>
    <w:rsid w:val="008E0A23"/>
    <w:rsid w:val="008E0B1F"/>
    <w:rsid w:val="008E1018"/>
    <w:rsid w:val="008E10B3"/>
    <w:rsid w:val="008E16E2"/>
    <w:rsid w:val="008E2002"/>
    <w:rsid w:val="008E2801"/>
    <w:rsid w:val="008E28A5"/>
    <w:rsid w:val="008E3448"/>
    <w:rsid w:val="008E4ECA"/>
    <w:rsid w:val="008E5504"/>
    <w:rsid w:val="008E5F8E"/>
    <w:rsid w:val="008E6B9E"/>
    <w:rsid w:val="008E7808"/>
    <w:rsid w:val="008E79FF"/>
    <w:rsid w:val="008F1BFC"/>
    <w:rsid w:val="008F2D86"/>
    <w:rsid w:val="008F3FF9"/>
    <w:rsid w:val="008F410A"/>
    <w:rsid w:val="008F523D"/>
    <w:rsid w:val="008F5272"/>
    <w:rsid w:val="008F59C1"/>
    <w:rsid w:val="008F6749"/>
    <w:rsid w:val="008F6908"/>
    <w:rsid w:val="008F797A"/>
    <w:rsid w:val="008F7CA9"/>
    <w:rsid w:val="00900A50"/>
    <w:rsid w:val="00904773"/>
    <w:rsid w:val="0090524F"/>
    <w:rsid w:val="00905547"/>
    <w:rsid w:val="009064DE"/>
    <w:rsid w:val="009074D1"/>
    <w:rsid w:val="009101BA"/>
    <w:rsid w:val="00912BA5"/>
    <w:rsid w:val="00913221"/>
    <w:rsid w:val="00913CB4"/>
    <w:rsid w:val="00914EBF"/>
    <w:rsid w:val="009157C8"/>
    <w:rsid w:val="00915B14"/>
    <w:rsid w:val="00917579"/>
    <w:rsid w:val="00917802"/>
    <w:rsid w:val="0091785D"/>
    <w:rsid w:val="00923304"/>
    <w:rsid w:val="00924B7F"/>
    <w:rsid w:val="00924D77"/>
    <w:rsid w:val="00925199"/>
    <w:rsid w:val="009262D4"/>
    <w:rsid w:val="0092658F"/>
    <w:rsid w:val="00927078"/>
    <w:rsid w:val="0092793C"/>
    <w:rsid w:val="00933347"/>
    <w:rsid w:val="009334E2"/>
    <w:rsid w:val="009338BB"/>
    <w:rsid w:val="009346CD"/>
    <w:rsid w:val="0093473D"/>
    <w:rsid w:val="00934E4F"/>
    <w:rsid w:val="00934F87"/>
    <w:rsid w:val="0093532E"/>
    <w:rsid w:val="00935438"/>
    <w:rsid w:val="009357CF"/>
    <w:rsid w:val="00936961"/>
    <w:rsid w:val="009370BD"/>
    <w:rsid w:val="00937879"/>
    <w:rsid w:val="0094086C"/>
    <w:rsid w:val="00940D60"/>
    <w:rsid w:val="00940E85"/>
    <w:rsid w:val="0094124A"/>
    <w:rsid w:val="009426E1"/>
    <w:rsid w:val="00943B0E"/>
    <w:rsid w:val="009453A6"/>
    <w:rsid w:val="00946371"/>
    <w:rsid w:val="00946954"/>
    <w:rsid w:val="009501DB"/>
    <w:rsid w:val="009502CB"/>
    <w:rsid w:val="0095045B"/>
    <w:rsid w:val="009511A0"/>
    <w:rsid w:val="0095235D"/>
    <w:rsid w:val="009533A3"/>
    <w:rsid w:val="00953CBD"/>
    <w:rsid w:val="00955D7B"/>
    <w:rsid w:val="00956F7C"/>
    <w:rsid w:val="00960942"/>
    <w:rsid w:val="00964D4F"/>
    <w:rsid w:val="009653C1"/>
    <w:rsid w:val="00965466"/>
    <w:rsid w:val="00965E0F"/>
    <w:rsid w:val="00965E6D"/>
    <w:rsid w:val="00967605"/>
    <w:rsid w:val="0097044C"/>
    <w:rsid w:val="00970945"/>
    <w:rsid w:val="0097174E"/>
    <w:rsid w:val="009717A7"/>
    <w:rsid w:val="0097275A"/>
    <w:rsid w:val="009728C2"/>
    <w:rsid w:val="00973077"/>
    <w:rsid w:val="00973B1F"/>
    <w:rsid w:val="00974E9F"/>
    <w:rsid w:val="009769FE"/>
    <w:rsid w:val="009803A3"/>
    <w:rsid w:val="00980710"/>
    <w:rsid w:val="00980D85"/>
    <w:rsid w:val="00980E7E"/>
    <w:rsid w:val="009839B8"/>
    <w:rsid w:val="00983DCE"/>
    <w:rsid w:val="00985A65"/>
    <w:rsid w:val="00985D8C"/>
    <w:rsid w:val="0098662E"/>
    <w:rsid w:val="0098716A"/>
    <w:rsid w:val="00991222"/>
    <w:rsid w:val="009922AE"/>
    <w:rsid w:val="0099310D"/>
    <w:rsid w:val="009936CA"/>
    <w:rsid w:val="00997FB1"/>
    <w:rsid w:val="009A3CCB"/>
    <w:rsid w:val="009A3D2F"/>
    <w:rsid w:val="009A3E9C"/>
    <w:rsid w:val="009A407E"/>
    <w:rsid w:val="009A53A1"/>
    <w:rsid w:val="009A6308"/>
    <w:rsid w:val="009B1CFB"/>
    <w:rsid w:val="009B1F8C"/>
    <w:rsid w:val="009B4EA0"/>
    <w:rsid w:val="009B5746"/>
    <w:rsid w:val="009B640D"/>
    <w:rsid w:val="009B6912"/>
    <w:rsid w:val="009B6C81"/>
    <w:rsid w:val="009B742F"/>
    <w:rsid w:val="009C0561"/>
    <w:rsid w:val="009C0A8A"/>
    <w:rsid w:val="009C14A6"/>
    <w:rsid w:val="009C221C"/>
    <w:rsid w:val="009C274A"/>
    <w:rsid w:val="009C325B"/>
    <w:rsid w:val="009C47D0"/>
    <w:rsid w:val="009C4E3D"/>
    <w:rsid w:val="009C6A49"/>
    <w:rsid w:val="009C77A0"/>
    <w:rsid w:val="009D0DD1"/>
    <w:rsid w:val="009D15C8"/>
    <w:rsid w:val="009D1C27"/>
    <w:rsid w:val="009D2E20"/>
    <w:rsid w:val="009D40ED"/>
    <w:rsid w:val="009D421A"/>
    <w:rsid w:val="009D734B"/>
    <w:rsid w:val="009D73A7"/>
    <w:rsid w:val="009D777E"/>
    <w:rsid w:val="009E1696"/>
    <w:rsid w:val="009E2E12"/>
    <w:rsid w:val="009E4E0B"/>
    <w:rsid w:val="009E57C9"/>
    <w:rsid w:val="009E58AE"/>
    <w:rsid w:val="009E6E37"/>
    <w:rsid w:val="009E71A6"/>
    <w:rsid w:val="009F0B0B"/>
    <w:rsid w:val="009F0F28"/>
    <w:rsid w:val="009F3763"/>
    <w:rsid w:val="009F3C61"/>
    <w:rsid w:val="009F4200"/>
    <w:rsid w:val="00A00092"/>
    <w:rsid w:val="00A014A3"/>
    <w:rsid w:val="00A01FF7"/>
    <w:rsid w:val="00A026F6"/>
    <w:rsid w:val="00A02880"/>
    <w:rsid w:val="00A02C8A"/>
    <w:rsid w:val="00A03833"/>
    <w:rsid w:val="00A05158"/>
    <w:rsid w:val="00A05A4D"/>
    <w:rsid w:val="00A05BDF"/>
    <w:rsid w:val="00A06EDD"/>
    <w:rsid w:val="00A10DB1"/>
    <w:rsid w:val="00A13C0F"/>
    <w:rsid w:val="00A14E23"/>
    <w:rsid w:val="00A1500C"/>
    <w:rsid w:val="00A16AEA"/>
    <w:rsid w:val="00A16D11"/>
    <w:rsid w:val="00A17E19"/>
    <w:rsid w:val="00A203A7"/>
    <w:rsid w:val="00A2092E"/>
    <w:rsid w:val="00A20AFC"/>
    <w:rsid w:val="00A214EF"/>
    <w:rsid w:val="00A21560"/>
    <w:rsid w:val="00A21646"/>
    <w:rsid w:val="00A22573"/>
    <w:rsid w:val="00A23D55"/>
    <w:rsid w:val="00A24640"/>
    <w:rsid w:val="00A24A71"/>
    <w:rsid w:val="00A24FEA"/>
    <w:rsid w:val="00A25EA5"/>
    <w:rsid w:val="00A26847"/>
    <w:rsid w:val="00A3056A"/>
    <w:rsid w:val="00A3140E"/>
    <w:rsid w:val="00A31D82"/>
    <w:rsid w:val="00A32036"/>
    <w:rsid w:val="00A33734"/>
    <w:rsid w:val="00A35ED7"/>
    <w:rsid w:val="00A3703D"/>
    <w:rsid w:val="00A371E6"/>
    <w:rsid w:val="00A404ED"/>
    <w:rsid w:val="00A40A70"/>
    <w:rsid w:val="00A41549"/>
    <w:rsid w:val="00A43CA6"/>
    <w:rsid w:val="00A46E6A"/>
    <w:rsid w:val="00A478BC"/>
    <w:rsid w:val="00A5064D"/>
    <w:rsid w:val="00A50877"/>
    <w:rsid w:val="00A50BFC"/>
    <w:rsid w:val="00A51206"/>
    <w:rsid w:val="00A53A5F"/>
    <w:rsid w:val="00A53B29"/>
    <w:rsid w:val="00A53FD2"/>
    <w:rsid w:val="00A55A2F"/>
    <w:rsid w:val="00A56AC5"/>
    <w:rsid w:val="00A577E1"/>
    <w:rsid w:val="00A621F0"/>
    <w:rsid w:val="00A62509"/>
    <w:rsid w:val="00A6330A"/>
    <w:rsid w:val="00A639EB"/>
    <w:rsid w:val="00A64967"/>
    <w:rsid w:val="00A65BD7"/>
    <w:rsid w:val="00A6798E"/>
    <w:rsid w:val="00A7062A"/>
    <w:rsid w:val="00A722F1"/>
    <w:rsid w:val="00A72931"/>
    <w:rsid w:val="00A74B3C"/>
    <w:rsid w:val="00A761EA"/>
    <w:rsid w:val="00A76331"/>
    <w:rsid w:val="00A77EF3"/>
    <w:rsid w:val="00A77F88"/>
    <w:rsid w:val="00A8030E"/>
    <w:rsid w:val="00A80FD2"/>
    <w:rsid w:val="00A81B03"/>
    <w:rsid w:val="00A81E72"/>
    <w:rsid w:val="00A81E85"/>
    <w:rsid w:val="00A8218D"/>
    <w:rsid w:val="00A8282E"/>
    <w:rsid w:val="00A83FDF"/>
    <w:rsid w:val="00A849C2"/>
    <w:rsid w:val="00A864BB"/>
    <w:rsid w:val="00A9011A"/>
    <w:rsid w:val="00A90DDF"/>
    <w:rsid w:val="00A91180"/>
    <w:rsid w:val="00A943D8"/>
    <w:rsid w:val="00A94DA4"/>
    <w:rsid w:val="00A9511C"/>
    <w:rsid w:val="00A96C99"/>
    <w:rsid w:val="00A96EBF"/>
    <w:rsid w:val="00A9763D"/>
    <w:rsid w:val="00A97A44"/>
    <w:rsid w:val="00AA02EB"/>
    <w:rsid w:val="00AA0365"/>
    <w:rsid w:val="00AA03B9"/>
    <w:rsid w:val="00AA0ADB"/>
    <w:rsid w:val="00AA0CD2"/>
    <w:rsid w:val="00AA191C"/>
    <w:rsid w:val="00AA3E6B"/>
    <w:rsid w:val="00AA404A"/>
    <w:rsid w:val="00AA543E"/>
    <w:rsid w:val="00AA6271"/>
    <w:rsid w:val="00AA6F0C"/>
    <w:rsid w:val="00AA7640"/>
    <w:rsid w:val="00AB0686"/>
    <w:rsid w:val="00AB32F2"/>
    <w:rsid w:val="00AB3CFF"/>
    <w:rsid w:val="00AB4A7A"/>
    <w:rsid w:val="00AB57D7"/>
    <w:rsid w:val="00AB6447"/>
    <w:rsid w:val="00AB6B59"/>
    <w:rsid w:val="00AB6B60"/>
    <w:rsid w:val="00AB74FC"/>
    <w:rsid w:val="00AC2D2D"/>
    <w:rsid w:val="00AC3ED8"/>
    <w:rsid w:val="00AC52C3"/>
    <w:rsid w:val="00AC561A"/>
    <w:rsid w:val="00AC5EB5"/>
    <w:rsid w:val="00AC712D"/>
    <w:rsid w:val="00AD04B5"/>
    <w:rsid w:val="00AD209F"/>
    <w:rsid w:val="00AD2E02"/>
    <w:rsid w:val="00AD2E99"/>
    <w:rsid w:val="00AD3A4C"/>
    <w:rsid w:val="00AD3D6B"/>
    <w:rsid w:val="00AD554B"/>
    <w:rsid w:val="00AD67F2"/>
    <w:rsid w:val="00AD7D99"/>
    <w:rsid w:val="00AE01A9"/>
    <w:rsid w:val="00AE09B0"/>
    <w:rsid w:val="00AE1261"/>
    <w:rsid w:val="00AE1FD8"/>
    <w:rsid w:val="00AE264E"/>
    <w:rsid w:val="00AE3203"/>
    <w:rsid w:val="00AE3A2B"/>
    <w:rsid w:val="00AE435E"/>
    <w:rsid w:val="00AE47B5"/>
    <w:rsid w:val="00AE536E"/>
    <w:rsid w:val="00AE6801"/>
    <w:rsid w:val="00AE6CA8"/>
    <w:rsid w:val="00AE710F"/>
    <w:rsid w:val="00AF2EFB"/>
    <w:rsid w:val="00AF3A25"/>
    <w:rsid w:val="00AF6122"/>
    <w:rsid w:val="00AF69D7"/>
    <w:rsid w:val="00B01A8D"/>
    <w:rsid w:val="00B02808"/>
    <w:rsid w:val="00B02D7D"/>
    <w:rsid w:val="00B03F5F"/>
    <w:rsid w:val="00B056E6"/>
    <w:rsid w:val="00B06A05"/>
    <w:rsid w:val="00B07A6B"/>
    <w:rsid w:val="00B07F29"/>
    <w:rsid w:val="00B10296"/>
    <w:rsid w:val="00B10C48"/>
    <w:rsid w:val="00B10C77"/>
    <w:rsid w:val="00B11DF2"/>
    <w:rsid w:val="00B138C3"/>
    <w:rsid w:val="00B14136"/>
    <w:rsid w:val="00B1451A"/>
    <w:rsid w:val="00B14D55"/>
    <w:rsid w:val="00B16953"/>
    <w:rsid w:val="00B17012"/>
    <w:rsid w:val="00B216FB"/>
    <w:rsid w:val="00B229D0"/>
    <w:rsid w:val="00B22B27"/>
    <w:rsid w:val="00B26CDC"/>
    <w:rsid w:val="00B30455"/>
    <w:rsid w:val="00B30E0B"/>
    <w:rsid w:val="00B3242B"/>
    <w:rsid w:val="00B325A8"/>
    <w:rsid w:val="00B32E65"/>
    <w:rsid w:val="00B331FE"/>
    <w:rsid w:val="00B33341"/>
    <w:rsid w:val="00B34716"/>
    <w:rsid w:val="00B34808"/>
    <w:rsid w:val="00B3556E"/>
    <w:rsid w:val="00B35F64"/>
    <w:rsid w:val="00B367FC"/>
    <w:rsid w:val="00B41028"/>
    <w:rsid w:val="00B41926"/>
    <w:rsid w:val="00B41D79"/>
    <w:rsid w:val="00B42B57"/>
    <w:rsid w:val="00B42D54"/>
    <w:rsid w:val="00B4325A"/>
    <w:rsid w:val="00B4425D"/>
    <w:rsid w:val="00B44DEA"/>
    <w:rsid w:val="00B44E82"/>
    <w:rsid w:val="00B45639"/>
    <w:rsid w:val="00B46228"/>
    <w:rsid w:val="00B46404"/>
    <w:rsid w:val="00B4752B"/>
    <w:rsid w:val="00B500E7"/>
    <w:rsid w:val="00B50692"/>
    <w:rsid w:val="00B50756"/>
    <w:rsid w:val="00B5229C"/>
    <w:rsid w:val="00B52FA8"/>
    <w:rsid w:val="00B532DF"/>
    <w:rsid w:val="00B601E2"/>
    <w:rsid w:val="00B603CE"/>
    <w:rsid w:val="00B6063C"/>
    <w:rsid w:val="00B60DCB"/>
    <w:rsid w:val="00B61F58"/>
    <w:rsid w:val="00B63820"/>
    <w:rsid w:val="00B65C2D"/>
    <w:rsid w:val="00B65C90"/>
    <w:rsid w:val="00B72462"/>
    <w:rsid w:val="00B72A54"/>
    <w:rsid w:val="00B73764"/>
    <w:rsid w:val="00B809B6"/>
    <w:rsid w:val="00B811A2"/>
    <w:rsid w:val="00B82E94"/>
    <w:rsid w:val="00B831F4"/>
    <w:rsid w:val="00B85F39"/>
    <w:rsid w:val="00B903BF"/>
    <w:rsid w:val="00B9136B"/>
    <w:rsid w:val="00B915F1"/>
    <w:rsid w:val="00B91B0F"/>
    <w:rsid w:val="00B925A3"/>
    <w:rsid w:val="00B927C6"/>
    <w:rsid w:val="00B92B49"/>
    <w:rsid w:val="00B93171"/>
    <w:rsid w:val="00B942DB"/>
    <w:rsid w:val="00B95D8B"/>
    <w:rsid w:val="00B96E0E"/>
    <w:rsid w:val="00BA01ED"/>
    <w:rsid w:val="00BA0DC7"/>
    <w:rsid w:val="00BA1092"/>
    <w:rsid w:val="00BA1D67"/>
    <w:rsid w:val="00BA2148"/>
    <w:rsid w:val="00BA3C3A"/>
    <w:rsid w:val="00BA5016"/>
    <w:rsid w:val="00BA5541"/>
    <w:rsid w:val="00BA5B4B"/>
    <w:rsid w:val="00BA5CF3"/>
    <w:rsid w:val="00BA6949"/>
    <w:rsid w:val="00BA72B7"/>
    <w:rsid w:val="00BA78B2"/>
    <w:rsid w:val="00BB1428"/>
    <w:rsid w:val="00BB1B49"/>
    <w:rsid w:val="00BB2B4B"/>
    <w:rsid w:val="00BB2E28"/>
    <w:rsid w:val="00BB4EE8"/>
    <w:rsid w:val="00BB7346"/>
    <w:rsid w:val="00BB740D"/>
    <w:rsid w:val="00BB7F85"/>
    <w:rsid w:val="00BC17F7"/>
    <w:rsid w:val="00BC26D5"/>
    <w:rsid w:val="00BC3C41"/>
    <w:rsid w:val="00BC5789"/>
    <w:rsid w:val="00BC725C"/>
    <w:rsid w:val="00BD0665"/>
    <w:rsid w:val="00BD2901"/>
    <w:rsid w:val="00BD2C1D"/>
    <w:rsid w:val="00BD3C35"/>
    <w:rsid w:val="00BD5E1C"/>
    <w:rsid w:val="00BD663A"/>
    <w:rsid w:val="00BD72CC"/>
    <w:rsid w:val="00BE00B0"/>
    <w:rsid w:val="00BE075C"/>
    <w:rsid w:val="00BE1919"/>
    <w:rsid w:val="00BE252F"/>
    <w:rsid w:val="00BE3FF4"/>
    <w:rsid w:val="00BE4039"/>
    <w:rsid w:val="00BE697A"/>
    <w:rsid w:val="00BE77B9"/>
    <w:rsid w:val="00BF09B0"/>
    <w:rsid w:val="00BF0A0C"/>
    <w:rsid w:val="00BF1862"/>
    <w:rsid w:val="00BF26C8"/>
    <w:rsid w:val="00BF3E01"/>
    <w:rsid w:val="00BF444B"/>
    <w:rsid w:val="00BF48AC"/>
    <w:rsid w:val="00BF64BD"/>
    <w:rsid w:val="00BF6729"/>
    <w:rsid w:val="00C01162"/>
    <w:rsid w:val="00C036DA"/>
    <w:rsid w:val="00C07B9D"/>
    <w:rsid w:val="00C10058"/>
    <w:rsid w:val="00C105B7"/>
    <w:rsid w:val="00C12164"/>
    <w:rsid w:val="00C135D9"/>
    <w:rsid w:val="00C14249"/>
    <w:rsid w:val="00C148E7"/>
    <w:rsid w:val="00C14D2B"/>
    <w:rsid w:val="00C15F36"/>
    <w:rsid w:val="00C17DA3"/>
    <w:rsid w:val="00C201D1"/>
    <w:rsid w:val="00C202F1"/>
    <w:rsid w:val="00C208EF"/>
    <w:rsid w:val="00C219F7"/>
    <w:rsid w:val="00C21CEE"/>
    <w:rsid w:val="00C22131"/>
    <w:rsid w:val="00C22ACD"/>
    <w:rsid w:val="00C24AA4"/>
    <w:rsid w:val="00C24AC4"/>
    <w:rsid w:val="00C25E5F"/>
    <w:rsid w:val="00C3052E"/>
    <w:rsid w:val="00C30DDE"/>
    <w:rsid w:val="00C313E1"/>
    <w:rsid w:val="00C32380"/>
    <w:rsid w:val="00C340F9"/>
    <w:rsid w:val="00C34171"/>
    <w:rsid w:val="00C342A2"/>
    <w:rsid w:val="00C34F9F"/>
    <w:rsid w:val="00C373B7"/>
    <w:rsid w:val="00C376E6"/>
    <w:rsid w:val="00C41052"/>
    <w:rsid w:val="00C412D5"/>
    <w:rsid w:val="00C5406C"/>
    <w:rsid w:val="00C552BD"/>
    <w:rsid w:val="00C55902"/>
    <w:rsid w:val="00C5683B"/>
    <w:rsid w:val="00C6034B"/>
    <w:rsid w:val="00C61607"/>
    <w:rsid w:val="00C63D40"/>
    <w:rsid w:val="00C64BC0"/>
    <w:rsid w:val="00C660BB"/>
    <w:rsid w:val="00C6688D"/>
    <w:rsid w:val="00C669D0"/>
    <w:rsid w:val="00C669DF"/>
    <w:rsid w:val="00C67B4D"/>
    <w:rsid w:val="00C708E7"/>
    <w:rsid w:val="00C723CA"/>
    <w:rsid w:val="00C735C6"/>
    <w:rsid w:val="00C73C20"/>
    <w:rsid w:val="00C740E4"/>
    <w:rsid w:val="00C74AC3"/>
    <w:rsid w:val="00C76E61"/>
    <w:rsid w:val="00C76EA6"/>
    <w:rsid w:val="00C77F56"/>
    <w:rsid w:val="00C81C80"/>
    <w:rsid w:val="00C8227F"/>
    <w:rsid w:val="00C82EFD"/>
    <w:rsid w:val="00C82FC9"/>
    <w:rsid w:val="00C83833"/>
    <w:rsid w:val="00C84864"/>
    <w:rsid w:val="00C85C4B"/>
    <w:rsid w:val="00C865D4"/>
    <w:rsid w:val="00C86B4E"/>
    <w:rsid w:val="00C87046"/>
    <w:rsid w:val="00C875E7"/>
    <w:rsid w:val="00C91BD6"/>
    <w:rsid w:val="00C9211C"/>
    <w:rsid w:val="00C92E26"/>
    <w:rsid w:val="00C9339D"/>
    <w:rsid w:val="00C93E98"/>
    <w:rsid w:val="00C94993"/>
    <w:rsid w:val="00C954CA"/>
    <w:rsid w:val="00C95A98"/>
    <w:rsid w:val="00C96642"/>
    <w:rsid w:val="00C9686F"/>
    <w:rsid w:val="00CA0652"/>
    <w:rsid w:val="00CA13B0"/>
    <w:rsid w:val="00CA19BA"/>
    <w:rsid w:val="00CA2C55"/>
    <w:rsid w:val="00CA36B3"/>
    <w:rsid w:val="00CA401D"/>
    <w:rsid w:val="00CA6816"/>
    <w:rsid w:val="00CA6C99"/>
    <w:rsid w:val="00CA7775"/>
    <w:rsid w:val="00CB0A36"/>
    <w:rsid w:val="00CB1A0A"/>
    <w:rsid w:val="00CB5B65"/>
    <w:rsid w:val="00CB65E8"/>
    <w:rsid w:val="00CB6F30"/>
    <w:rsid w:val="00CB730F"/>
    <w:rsid w:val="00CC1524"/>
    <w:rsid w:val="00CC2792"/>
    <w:rsid w:val="00CC3A4F"/>
    <w:rsid w:val="00CC5164"/>
    <w:rsid w:val="00CC66E5"/>
    <w:rsid w:val="00CC6B37"/>
    <w:rsid w:val="00CC7653"/>
    <w:rsid w:val="00CC77FF"/>
    <w:rsid w:val="00CC7BC7"/>
    <w:rsid w:val="00CC7D88"/>
    <w:rsid w:val="00CD1A0D"/>
    <w:rsid w:val="00CD1B8E"/>
    <w:rsid w:val="00CD205C"/>
    <w:rsid w:val="00CD24F0"/>
    <w:rsid w:val="00CD327A"/>
    <w:rsid w:val="00CD3457"/>
    <w:rsid w:val="00CD3FEB"/>
    <w:rsid w:val="00CD456E"/>
    <w:rsid w:val="00CD52D0"/>
    <w:rsid w:val="00CD6A27"/>
    <w:rsid w:val="00CD70A7"/>
    <w:rsid w:val="00CE108E"/>
    <w:rsid w:val="00CE1155"/>
    <w:rsid w:val="00CE1F1A"/>
    <w:rsid w:val="00CE3590"/>
    <w:rsid w:val="00CE3A12"/>
    <w:rsid w:val="00CE42AB"/>
    <w:rsid w:val="00CE4CF9"/>
    <w:rsid w:val="00CE7301"/>
    <w:rsid w:val="00CE765F"/>
    <w:rsid w:val="00CF1123"/>
    <w:rsid w:val="00CF18CA"/>
    <w:rsid w:val="00CF2269"/>
    <w:rsid w:val="00CF2AC7"/>
    <w:rsid w:val="00CF3327"/>
    <w:rsid w:val="00CF480F"/>
    <w:rsid w:val="00CF6711"/>
    <w:rsid w:val="00CF7E26"/>
    <w:rsid w:val="00D00B9C"/>
    <w:rsid w:val="00D01098"/>
    <w:rsid w:val="00D01290"/>
    <w:rsid w:val="00D01DDD"/>
    <w:rsid w:val="00D05E3B"/>
    <w:rsid w:val="00D06646"/>
    <w:rsid w:val="00D06D26"/>
    <w:rsid w:val="00D113CA"/>
    <w:rsid w:val="00D11ACD"/>
    <w:rsid w:val="00D1317F"/>
    <w:rsid w:val="00D132F7"/>
    <w:rsid w:val="00D157F4"/>
    <w:rsid w:val="00D225E3"/>
    <w:rsid w:val="00D231D4"/>
    <w:rsid w:val="00D24BED"/>
    <w:rsid w:val="00D25872"/>
    <w:rsid w:val="00D25B1D"/>
    <w:rsid w:val="00D26398"/>
    <w:rsid w:val="00D268CC"/>
    <w:rsid w:val="00D26FC7"/>
    <w:rsid w:val="00D276D2"/>
    <w:rsid w:val="00D3032E"/>
    <w:rsid w:val="00D30E6B"/>
    <w:rsid w:val="00D339AF"/>
    <w:rsid w:val="00D33D99"/>
    <w:rsid w:val="00D34934"/>
    <w:rsid w:val="00D349E7"/>
    <w:rsid w:val="00D34F8F"/>
    <w:rsid w:val="00D40C61"/>
    <w:rsid w:val="00D41B41"/>
    <w:rsid w:val="00D4331D"/>
    <w:rsid w:val="00D43E10"/>
    <w:rsid w:val="00D51FCB"/>
    <w:rsid w:val="00D55143"/>
    <w:rsid w:val="00D55298"/>
    <w:rsid w:val="00D55C94"/>
    <w:rsid w:val="00D55D08"/>
    <w:rsid w:val="00D57E52"/>
    <w:rsid w:val="00D621DF"/>
    <w:rsid w:val="00D6251C"/>
    <w:rsid w:val="00D62691"/>
    <w:rsid w:val="00D62FCD"/>
    <w:rsid w:val="00D64604"/>
    <w:rsid w:val="00D648CA"/>
    <w:rsid w:val="00D64D4B"/>
    <w:rsid w:val="00D64F09"/>
    <w:rsid w:val="00D65904"/>
    <w:rsid w:val="00D707D2"/>
    <w:rsid w:val="00D70B0B"/>
    <w:rsid w:val="00D718BB"/>
    <w:rsid w:val="00D72D27"/>
    <w:rsid w:val="00D73F4E"/>
    <w:rsid w:val="00D756A2"/>
    <w:rsid w:val="00D8022C"/>
    <w:rsid w:val="00D808D2"/>
    <w:rsid w:val="00D80AAC"/>
    <w:rsid w:val="00D80C66"/>
    <w:rsid w:val="00D80D46"/>
    <w:rsid w:val="00D8164A"/>
    <w:rsid w:val="00D8254B"/>
    <w:rsid w:val="00D83510"/>
    <w:rsid w:val="00D848CF"/>
    <w:rsid w:val="00D85B7D"/>
    <w:rsid w:val="00D924D9"/>
    <w:rsid w:val="00D92E6D"/>
    <w:rsid w:val="00D940F2"/>
    <w:rsid w:val="00D95D13"/>
    <w:rsid w:val="00D96B12"/>
    <w:rsid w:val="00DA171A"/>
    <w:rsid w:val="00DA3531"/>
    <w:rsid w:val="00DA473F"/>
    <w:rsid w:val="00DA5250"/>
    <w:rsid w:val="00DA5A11"/>
    <w:rsid w:val="00DA6148"/>
    <w:rsid w:val="00DA6BF2"/>
    <w:rsid w:val="00DA7DE5"/>
    <w:rsid w:val="00DB2C98"/>
    <w:rsid w:val="00DB36C7"/>
    <w:rsid w:val="00DB444F"/>
    <w:rsid w:val="00DB45FF"/>
    <w:rsid w:val="00DB4F56"/>
    <w:rsid w:val="00DB5097"/>
    <w:rsid w:val="00DB532B"/>
    <w:rsid w:val="00DB7CE1"/>
    <w:rsid w:val="00DC0704"/>
    <w:rsid w:val="00DC0B50"/>
    <w:rsid w:val="00DC0B6B"/>
    <w:rsid w:val="00DC23A8"/>
    <w:rsid w:val="00DC2F95"/>
    <w:rsid w:val="00DC3E7B"/>
    <w:rsid w:val="00DC4D21"/>
    <w:rsid w:val="00DC5707"/>
    <w:rsid w:val="00DC5BB9"/>
    <w:rsid w:val="00DC62DF"/>
    <w:rsid w:val="00DC7EB3"/>
    <w:rsid w:val="00DD0969"/>
    <w:rsid w:val="00DD0D32"/>
    <w:rsid w:val="00DD0DF6"/>
    <w:rsid w:val="00DD0E60"/>
    <w:rsid w:val="00DD2BA7"/>
    <w:rsid w:val="00DD32C1"/>
    <w:rsid w:val="00DD3FF9"/>
    <w:rsid w:val="00DD505B"/>
    <w:rsid w:val="00DD77B4"/>
    <w:rsid w:val="00DE034F"/>
    <w:rsid w:val="00DE0963"/>
    <w:rsid w:val="00DE09CB"/>
    <w:rsid w:val="00DE18CC"/>
    <w:rsid w:val="00DE375C"/>
    <w:rsid w:val="00DE37D8"/>
    <w:rsid w:val="00DE3B74"/>
    <w:rsid w:val="00DE5B2B"/>
    <w:rsid w:val="00DE5D3F"/>
    <w:rsid w:val="00DE69B0"/>
    <w:rsid w:val="00DE7690"/>
    <w:rsid w:val="00DF0420"/>
    <w:rsid w:val="00DF0CD9"/>
    <w:rsid w:val="00DF1E3E"/>
    <w:rsid w:val="00DF23FA"/>
    <w:rsid w:val="00DF2F90"/>
    <w:rsid w:val="00DF3D81"/>
    <w:rsid w:val="00DF4A12"/>
    <w:rsid w:val="00DF4DFB"/>
    <w:rsid w:val="00DF67BA"/>
    <w:rsid w:val="00E0016F"/>
    <w:rsid w:val="00E01780"/>
    <w:rsid w:val="00E02770"/>
    <w:rsid w:val="00E02B85"/>
    <w:rsid w:val="00E045C6"/>
    <w:rsid w:val="00E0505E"/>
    <w:rsid w:val="00E0659C"/>
    <w:rsid w:val="00E077CF"/>
    <w:rsid w:val="00E12901"/>
    <w:rsid w:val="00E14DDB"/>
    <w:rsid w:val="00E16119"/>
    <w:rsid w:val="00E16465"/>
    <w:rsid w:val="00E17272"/>
    <w:rsid w:val="00E179BD"/>
    <w:rsid w:val="00E208F4"/>
    <w:rsid w:val="00E21990"/>
    <w:rsid w:val="00E24AA2"/>
    <w:rsid w:val="00E251AE"/>
    <w:rsid w:val="00E264FF"/>
    <w:rsid w:val="00E26EAF"/>
    <w:rsid w:val="00E26FC7"/>
    <w:rsid w:val="00E30494"/>
    <w:rsid w:val="00E304EA"/>
    <w:rsid w:val="00E30C72"/>
    <w:rsid w:val="00E3117B"/>
    <w:rsid w:val="00E313B9"/>
    <w:rsid w:val="00E326C0"/>
    <w:rsid w:val="00E336B6"/>
    <w:rsid w:val="00E36407"/>
    <w:rsid w:val="00E3731A"/>
    <w:rsid w:val="00E37415"/>
    <w:rsid w:val="00E3791F"/>
    <w:rsid w:val="00E37B45"/>
    <w:rsid w:val="00E40BBC"/>
    <w:rsid w:val="00E411D6"/>
    <w:rsid w:val="00E4281A"/>
    <w:rsid w:val="00E4380D"/>
    <w:rsid w:val="00E43BB2"/>
    <w:rsid w:val="00E4474E"/>
    <w:rsid w:val="00E4507F"/>
    <w:rsid w:val="00E4547B"/>
    <w:rsid w:val="00E46A51"/>
    <w:rsid w:val="00E50F1B"/>
    <w:rsid w:val="00E5232D"/>
    <w:rsid w:val="00E5325C"/>
    <w:rsid w:val="00E536D2"/>
    <w:rsid w:val="00E53BC1"/>
    <w:rsid w:val="00E5406D"/>
    <w:rsid w:val="00E548EA"/>
    <w:rsid w:val="00E55E09"/>
    <w:rsid w:val="00E56D03"/>
    <w:rsid w:val="00E56D7B"/>
    <w:rsid w:val="00E56F46"/>
    <w:rsid w:val="00E5724E"/>
    <w:rsid w:val="00E60019"/>
    <w:rsid w:val="00E610C9"/>
    <w:rsid w:val="00E61B34"/>
    <w:rsid w:val="00E63245"/>
    <w:rsid w:val="00E67061"/>
    <w:rsid w:val="00E70195"/>
    <w:rsid w:val="00E7084E"/>
    <w:rsid w:val="00E717F5"/>
    <w:rsid w:val="00E71EA1"/>
    <w:rsid w:val="00E7408F"/>
    <w:rsid w:val="00E74729"/>
    <w:rsid w:val="00E74BCE"/>
    <w:rsid w:val="00E75F3F"/>
    <w:rsid w:val="00E8032E"/>
    <w:rsid w:val="00E809AF"/>
    <w:rsid w:val="00E815D1"/>
    <w:rsid w:val="00E81ACD"/>
    <w:rsid w:val="00E83399"/>
    <w:rsid w:val="00E83745"/>
    <w:rsid w:val="00E845F7"/>
    <w:rsid w:val="00E84736"/>
    <w:rsid w:val="00E84C56"/>
    <w:rsid w:val="00E857BC"/>
    <w:rsid w:val="00E92708"/>
    <w:rsid w:val="00E92782"/>
    <w:rsid w:val="00E94FC3"/>
    <w:rsid w:val="00E95479"/>
    <w:rsid w:val="00E95EF7"/>
    <w:rsid w:val="00E974F3"/>
    <w:rsid w:val="00EA07F6"/>
    <w:rsid w:val="00EA0B2E"/>
    <w:rsid w:val="00EA0B84"/>
    <w:rsid w:val="00EA22A8"/>
    <w:rsid w:val="00EA2EC0"/>
    <w:rsid w:val="00EA32C5"/>
    <w:rsid w:val="00EA39CE"/>
    <w:rsid w:val="00EA5F8C"/>
    <w:rsid w:val="00EA75B0"/>
    <w:rsid w:val="00EB0A3E"/>
    <w:rsid w:val="00EB1176"/>
    <w:rsid w:val="00EB1725"/>
    <w:rsid w:val="00EB1EF6"/>
    <w:rsid w:val="00EB218A"/>
    <w:rsid w:val="00EB5F66"/>
    <w:rsid w:val="00EC11C3"/>
    <w:rsid w:val="00EC31E6"/>
    <w:rsid w:val="00EC4F36"/>
    <w:rsid w:val="00EC57A4"/>
    <w:rsid w:val="00EC5BFD"/>
    <w:rsid w:val="00EC5E23"/>
    <w:rsid w:val="00EC67B0"/>
    <w:rsid w:val="00EC6B04"/>
    <w:rsid w:val="00EC79AD"/>
    <w:rsid w:val="00ED02A0"/>
    <w:rsid w:val="00ED07C3"/>
    <w:rsid w:val="00ED13DF"/>
    <w:rsid w:val="00ED3A29"/>
    <w:rsid w:val="00ED3D65"/>
    <w:rsid w:val="00ED5401"/>
    <w:rsid w:val="00ED563F"/>
    <w:rsid w:val="00ED580D"/>
    <w:rsid w:val="00ED79C3"/>
    <w:rsid w:val="00EE25D0"/>
    <w:rsid w:val="00EE3F74"/>
    <w:rsid w:val="00EE5571"/>
    <w:rsid w:val="00EE6286"/>
    <w:rsid w:val="00EF1295"/>
    <w:rsid w:val="00EF1B1A"/>
    <w:rsid w:val="00EF2037"/>
    <w:rsid w:val="00EF47E0"/>
    <w:rsid w:val="00EF48FE"/>
    <w:rsid w:val="00EF4BBD"/>
    <w:rsid w:val="00EF5119"/>
    <w:rsid w:val="00EF5F46"/>
    <w:rsid w:val="00EF62A0"/>
    <w:rsid w:val="00EF6CAC"/>
    <w:rsid w:val="00EF6DCF"/>
    <w:rsid w:val="00EF7885"/>
    <w:rsid w:val="00EF79A2"/>
    <w:rsid w:val="00EF7C16"/>
    <w:rsid w:val="00F01391"/>
    <w:rsid w:val="00F01C53"/>
    <w:rsid w:val="00F02202"/>
    <w:rsid w:val="00F05E4F"/>
    <w:rsid w:val="00F10211"/>
    <w:rsid w:val="00F110EC"/>
    <w:rsid w:val="00F1120B"/>
    <w:rsid w:val="00F120D1"/>
    <w:rsid w:val="00F12E0F"/>
    <w:rsid w:val="00F1317F"/>
    <w:rsid w:val="00F13B80"/>
    <w:rsid w:val="00F15AE1"/>
    <w:rsid w:val="00F16CA9"/>
    <w:rsid w:val="00F220A3"/>
    <w:rsid w:val="00F25B7B"/>
    <w:rsid w:val="00F30764"/>
    <w:rsid w:val="00F31698"/>
    <w:rsid w:val="00F31FBD"/>
    <w:rsid w:val="00F3467A"/>
    <w:rsid w:val="00F34EB4"/>
    <w:rsid w:val="00F35961"/>
    <w:rsid w:val="00F36AC6"/>
    <w:rsid w:val="00F36FA6"/>
    <w:rsid w:val="00F37E0B"/>
    <w:rsid w:val="00F433F9"/>
    <w:rsid w:val="00F44C9E"/>
    <w:rsid w:val="00F44D63"/>
    <w:rsid w:val="00F456A7"/>
    <w:rsid w:val="00F4612A"/>
    <w:rsid w:val="00F47B49"/>
    <w:rsid w:val="00F47C14"/>
    <w:rsid w:val="00F503C3"/>
    <w:rsid w:val="00F515EA"/>
    <w:rsid w:val="00F52A2E"/>
    <w:rsid w:val="00F52B34"/>
    <w:rsid w:val="00F5316A"/>
    <w:rsid w:val="00F54892"/>
    <w:rsid w:val="00F54C94"/>
    <w:rsid w:val="00F555A2"/>
    <w:rsid w:val="00F5656A"/>
    <w:rsid w:val="00F57EFD"/>
    <w:rsid w:val="00F602FE"/>
    <w:rsid w:val="00F6088C"/>
    <w:rsid w:val="00F65228"/>
    <w:rsid w:val="00F67C07"/>
    <w:rsid w:val="00F67C92"/>
    <w:rsid w:val="00F7005B"/>
    <w:rsid w:val="00F70451"/>
    <w:rsid w:val="00F70CD2"/>
    <w:rsid w:val="00F71FCA"/>
    <w:rsid w:val="00F72BDF"/>
    <w:rsid w:val="00F72F83"/>
    <w:rsid w:val="00F73D28"/>
    <w:rsid w:val="00F7433C"/>
    <w:rsid w:val="00F74C5F"/>
    <w:rsid w:val="00F75107"/>
    <w:rsid w:val="00F760E7"/>
    <w:rsid w:val="00F76E20"/>
    <w:rsid w:val="00F77C08"/>
    <w:rsid w:val="00F77F5E"/>
    <w:rsid w:val="00F81932"/>
    <w:rsid w:val="00F81AB1"/>
    <w:rsid w:val="00F81AF2"/>
    <w:rsid w:val="00F83204"/>
    <w:rsid w:val="00F83CD2"/>
    <w:rsid w:val="00F848F9"/>
    <w:rsid w:val="00F85120"/>
    <w:rsid w:val="00F8520A"/>
    <w:rsid w:val="00F858EF"/>
    <w:rsid w:val="00F85A25"/>
    <w:rsid w:val="00F85E6C"/>
    <w:rsid w:val="00F876E6"/>
    <w:rsid w:val="00F87FAF"/>
    <w:rsid w:val="00F90639"/>
    <w:rsid w:val="00F91394"/>
    <w:rsid w:val="00F916FB"/>
    <w:rsid w:val="00F91815"/>
    <w:rsid w:val="00F92C13"/>
    <w:rsid w:val="00F94F75"/>
    <w:rsid w:val="00F95559"/>
    <w:rsid w:val="00F961BC"/>
    <w:rsid w:val="00F962C5"/>
    <w:rsid w:val="00F9743D"/>
    <w:rsid w:val="00F97C1E"/>
    <w:rsid w:val="00F97F4C"/>
    <w:rsid w:val="00FA15DC"/>
    <w:rsid w:val="00FA1C0A"/>
    <w:rsid w:val="00FA2E86"/>
    <w:rsid w:val="00FA31B5"/>
    <w:rsid w:val="00FA362C"/>
    <w:rsid w:val="00FA7105"/>
    <w:rsid w:val="00FA7433"/>
    <w:rsid w:val="00FB11BE"/>
    <w:rsid w:val="00FB1711"/>
    <w:rsid w:val="00FB22D5"/>
    <w:rsid w:val="00FB3285"/>
    <w:rsid w:val="00FB3F6B"/>
    <w:rsid w:val="00FB455E"/>
    <w:rsid w:val="00FB484C"/>
    <w:rsid w:val="00FB4E20"/>
    <w:rsid w:val="00FB7D1A"/>
    <w:rsid w:val="00FB7EA8"/>
    <w:rsid w:val="00FC1653"/>
    <w:rsid w:val="00FC2FE5"/>
    <w:rsid w:val="00FC31E3"/>
    <w:rsid w:val="00FC3A86"/>
    <w:rsid w:val="00FC4BC5"/>
    <w:rsid w:val="00FC4D09"/>
    <w:rsid w:val="00FC53FB"/>
    <w:rsid w:val="00FC5446"/>
    <w:rsid w:val="00FC56C1"/>
    <w:rsid w:val="00FC5A2F"/>
    <w:rsid w:val="00FC67D8"/>
    <w:rsid w:val="00FD12A9"/>
    <w:rsid w:val="00FD1BD3"/>
    <w:rsid w:val="00FD1CE6"/>
    <w:rsid w:val="00FD2E81"/>
    <w:rsid w:val="00FD3E77"/>
    <w:rsid w:val="00FD4AA5"/>
    <w:rsid w:val="00FD625C"/>
    <w:rsid w:val="00FD63B7"/>
    <w:rsid w:val="00FD6AD9"/>
    <w:rsid w:val="00FD6AEF"/>
    <w:rsid w:val="00FD712E"/>
    <w:rsid w:val="00FD73AA"/>
    <w:rsid w:val="00FE081C"/>
    <w:rsid w:val="00FE23DB"/>
    <w:rsid w:val="00FE36C4"/>
    <w:rsid w:val="00FE3711"/>
    <w:rsid w:val="00FE558B"/>
    <w:rsid w:val="00FE64BC"/>
    <w:rsid w:val="00FE667D"/>
    <w:rsid w:val="00FE6766"/>
    <w:rsid w:val="00FE6C3E"/>
    <w:rsid w:val="00FE7245"/>
    <w:rsid w:val="00FF0047"/>
    <w:rsid w:val="00FF0406"/>
    <w:rsid w:val="00FF122D"/>
    <w:rsid w:val="00FF325B"/>
    <w:rsid w:val="00FF4966"/>
    <w:rsid w:val="00FF4F89"/>
    <w:rsid w:val="00FF64A2"/>
    <w:rsid w:val="00FF64C2"/>
    <w:rsid w:val="00FF67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,"/>
  <w14:docId w14:val="125E1130"/>
  <w15:chartTrackingRefBased/>
  <w15:docId w15:val="{77EAB7F0-1EB3-4EB5-B1A4-A50040C319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8"/>
      <w:szCs w:val="22"/>
    </w:rPr>
  </w:style>
  <w:style w:type="paragraph" w:styleId="Heading1">
    <w:name w:val="heading 1"/>
    <w:basedOn w:val="Normal"/>
    <w:link w:val="Heading1Char"/>
    <w:uiPriority w:val="9"/>
    <w:qFormat/>
    <w:rsid w:val="00066B40"/>
    <w:pPr>
      <w:spacing w:before="100" w:beforeAutospacing="1" w:after="100" w:afterAutospacing="1" w:line="240" w:lineRule="auto"/>
      <w:outlineLvl w:val="0"/>
    </w:pPr>
    <w:rPr>
      <w:rFonts w:eastAsia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basedOn w:val="Normal"/>
    <w:uiPriority w:val="99"/>
    <w:rsid w:val="00E30C72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E30C72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E30C7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E30C72"/>
    <w:pPr>
      <w:tabs>
        <w:tab w:val="center" w:pos="4680"/>
        <w:tab w:val="right" w:pos="9360"/>
      </w:tabs>
      <w:spacing w:after="0" w:line="240" w:lineRule="auto"/>
    </w:pPr>
    <w:rPr>
      <w:rFonts w:ascii="Arial" w:eastAsia="Arial" w:hAnsi="Arial"/>
      <w:sz w:val="22"/>
      <w:lang w:val="vi-VN"/>
    </w:rPr>
  </w:style>
  <w:style w:type="character" w:customStyle="1" w:styleId="FooterChar">
    <w:name w:val="Footer Char"/>
    <w:link w:val="Footer"/>
    <w:uiPriority w:val="99"/>
    <w:rsid w:val="00E30C72"/>
    <w:rPr>
      <w:rFonts w:ascii="Arial" w:eastAsia="Arial" w:hAnsi="Arial"/>
      <w:sz w:val="22"/>
      <w:szCs w:val="22"/>
      <w:lang w:val="vi-VN"/>
    </w:rPr>
  </w:style>
  <w:style w:type="table" w:styleId="TableGrid">
    <w:name w:val="Table Grid"/>
    <w:basedOn w:val="TableNormal"/>
    <w:rsid w:val="00914EBF"/>
    <w:rPr>
      <w:rFonts w:ascii="Arial" w:eastAsia="Arial" w:hAnsi="Arial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14EBF"/>
    <w:pPr>
      <w:spacing w:after="200" w:line="276" w:lineRule="auto"/>
      <w:ind w:left="720"/>
      <w:contextualSpacing/>
    </w:pPr>
    <w:rPr>
      <w:rFonts w:ascii="Calibri" w:eastAsia="Times New Roman" w:hAnsi="Calibri"/>
      <w:sz w:val="20"/>
      <w:szCs w:val="20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rsid w:val="00914EBF"/>
    <w:pPr>
      <w:spacing w:after="0" w:line="240" w:lineRule="auto"/>
    </w:pPr>
    <w:rPr>
      <w:rFonts w:ascii="Tahoma" w:eastAsia="Arial" w:hAnsi="Tahoma" w:cs="Tahoma"/>
      <w:sz w:val="16"/>
      <w:szCs w:val="16"/>
      <w:lang w:val="vi-VN"/>
    </w:rPr>
  </w:style>
  <w:style w:type="character" w:customStyle="1" w:styleId="BalloonTextChar">
    <w:name w:val="Balloon Text Char"/>
    <w:link w:val="BalloonText"/>
    <w:uiPriority w:val="99"/>
    <w:semiHidden/>
    <w:rsid w:val="00914EBF"/>
    <w:rPr>
      <w:rFonts w:ascii="Tahoma" w:eastAsia="Arial" w:hAnsi="Tahoma" w:cs="Tahoma"/>
      <w:sz w:val="16"/>
      <w:szCs w:val="16"/>
      <w:lang w:val="vi-VN"/>
    </w:rPr>
  </w:style>
  <w:style w:type="paragraph" w:styleId="NormalWeb">
    <w:name w:val="Normal (Web)"/>
    <w:basedOn w:val="Normal"/>
    <w:uiPriority w:val="99"/>
    <w:rsid w:val="00914EBF"/>
    <w:pPr>
      <w:spacing w:before="100" w:beforeAutospacing="1" w:after="100" w:afterAutospacing="1" w:line="240" w:lineRule="auto"/>
    </w:pPr>
    <w:rPr>
      <w:rFonts w:eastAsia="Arial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14EBF"/>
    <w:rPr>
      <w:rFonts w:ascii="Calibri" w:eastAsia="Times New Roman" w:hAnsi="Calibri"/>
      <w:lang w:val="x-none" w:eastAsia="x-none"/>
    </w:rPr>
  </w:style>
  <w:style w:type="paragraph" w:styleId="Subtitle">
    <w:name w:val="Subtitle"/>
    <w:basedOn w:val="Normal"/>
    <w:next w:val="Normal"/>
    <w:link w:val="SubtitleChar"/>
    <w:qFormat/>
    <w:rsid w:val="00914EBF"/>
    <w:pPr>
      <w:numPr>
        <w:ilvl w:val="1"/>
      </w:numPr>
      <w:spacing w:after="200" w:line="276" w:lineRule="auto"/>
    </w:pPr>
    <w:rPr>
      <w:rFonts w:ascii="Cambria" w:eastAsia="Times New Roman" w:hAnsi="Cambria"/>
      <w:i/>
      <w:iCs/>
      <w:color w:val="4F81BD"/>
      <w:spacing w:val="15"/>
      <w:sz w:val="24"/>
      <w:szCs w:val="24"/>
      <w:lang w:val="vi-VN"/>
    </w:rPr>
  </w:style>
  <w:style w:type="character" w:customStyle="1" w:styleId="SubtitleChar">
    <w:name w:val="Subtitle Char"/>
    <w:link w:val="Subtitle"/>
    <w:rsid w:val="00914EBF"/>
    <w:rPr>
      <w:rFonts w:ascii="Cambria" w:eastAsia="Times New Roman" w:hAnsi="Cambria"/>
      <w:i/>
      <w:iCs/>
      <w:color w:val="4F81BD"/>
      <w:spacing w:val="15"/>
      <w:sz w:val="24"/>
      <w:szCs w:val="24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914EBF"/>
    <w:pPr>
      <w:tabs>
        <w:tab w:val="center" w:pos="4680"/>
        <w:tab w:val="right" w:pos="9360"/>
      </w:tabs>
      <w:spacing w:after="0" w:line="240" w:lineRule="auto"/>
    </w:pPr>
    <w:rPr>
      <w:rFonts w:ascii="Arial" w:eastAsia="Arial" w:hAnsi="Arial"/>
      <w:sz w:val="22"/>
      <w:lang w:val="vi-VN"/>
    </w:rPr>
  </w:style>
  <w:style w:type="character" w:customStyle="1" w:styleId="HeaderChar">
    <w:name w:val="Header Char"/>
    <w:link w:val="Header"/>
    <w:uiPriority w:val="99"/>
    <w:rsid w:val="00914EBF"/>
    <w:rPr>
      <w:rFonts w:ascii="Arial" w:eastAsia="Arial" w:hAnsi="Arial"/>
      <w:sz w:val="22"/>
      <w:szCs w:val="22"/>
      <w:lang w:val="vi-VN"/>
    </w:rPr>
  </w:style>
  <w:style w:type="paragraph" w:customStyle="1" w:styleId="1">
    <w:name w:val="1"/>
    <w:basedOn w:val="Normal"/>
    <w:autoRedefine/>
    <w:rsid w:val="0013579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31">
    <w:name w:val="fontstyle31"/>
    <w:rsid w:val="002875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41">
    <w:name w:val="fontstyle41"/>
    <w:rsid w:val="006E528C"/>
    <w:rPr>
      <w:rFonts w:ascii="Symbol" w:hAnsi="Symbol" w:hint="default"/>
      <w:b w:val="0"/>
      <w:bCs w:val="0"/>
      <w:i w:val="0"/>
      <w:iCs w:val="0"/>
      <w:color w:val="000000"/>
      <w:sz w:val="86"/>
      <w:szCs w:val="86"/>
    </w:rPr>
  </w:style>
  <w:style w:type="paragraph" w:customStyle="1" w:styleId="DefaultParagraphFontParaCharCharCharCharChar">
    <w:name w:val="Default Paragraph Font Para Char Char Char Char Char"/>
    <w:autoRedefine/>
    <w:rsid w:val="00426E9B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Heading1Char">
    <w:name w:val="Heading 1 Char"/>
    <w:link w:val="Heading1"/>
    <w:uiPriority w:val="9"/>
    <w:rsid w:val="00066B40"/>
    <w:rPr>
      <w:rFonts w:eastAsia="Times New Roman"/>
      <w:b/>
      <w:bCs/>
      <w:kern w:val="36"/>
      <w:sz w:val="48"/>
      <w:szCs w:val="48"/>
    </w:rPr>
  </w:style>
  <w:style w:type="character" w:customStyle="1" w:styleId="mjx-char">
    <w:name w:val="mjx-char"/>
    <w:rsid w:val="00066B40"/>
  </w:style>
  <w:style w:type="character" w:customStyle="1" w:styleId="mjxassistivemathml">
    <w:name w:val="mjx_assistive_mathml"/>
    <w:rsid w:val="00066B40"/>
  </w:style>
  <w:style w:type="paragraph" w:styleId="NoSpacing">
    <w:name w:val="No Spacing"/>
    <w:qFormat/>
    <w:rsid w:val="004636BE"/>
    <w:rPr>
      <w:rFonts w:ascii="Calibri" w:hAnsi="Calibri"/>
      <w:sz w:val="22"/>
      <w:szCs w:val="22"/>
    </w:rPr>
  </w:style>
  <w:style w:type="character" w:customStyle="1" w:styleId="fontstyle51">
    <w:name w:val="fontstyle51"/>
    <w:basedOn w:val="DefaultParagraphFont"/>
    <w:rsid w:val="004918F1"/>
    <w:rPr>
      <w:rFonts w:ascii="PalatinoLinotype-Italic" w:hAnsi="PalatinoLinotype-Italic" w:hint="default"/>
      <w:b w:val="0"/>
      <w:bCs w:val="0"/>
      <w:i/>
      <w:iCs/>
      <w:color w:val="000000"/>
      <w:sz w:val="92"/>
      <w:szCs w:val="92"/>
    </w:rPr>
  </w:style>
  <w:style w:type="character" w:styleId="Hyperlink">
    <w:name w:val="Hyperlink"/>
    <w:basedOn w:val="DefaultParagraphFont"/>
    <w:uiPriority w:val="99"/>
    <w:semiHidden/>
    <w:unhideWhenUsed/>
    <w:rsid w:val="001835A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853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905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501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5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80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7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8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7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05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75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png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C43494-53FD-4974-A0B9-FE6C21B624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689</Words>
  <Characters>393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ÒNG GIÁO DỤC VÀ ĐÀO TẠO</vt:lpstr>
    </vt:vector>
  </TitlesOfParts>
  <Company>Microsoft</Company>
  <LinksUpToDate>false</LinksUpToDate>
  <CharactersWithSpaces>4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IÁO DỤC VÀ ĐÀO TẠO</dc:title>
  <dc:subject/>
  <dc:creator>Windows User</dc:creator>
  <cp:keywords/>
  <cp:lastModifiedBy>MyPC</cp:lastModifiedBy>
  <cp:revision>3</cp:revision>
  <cp:lastPrinted>2025-04-07T15:03:00Z</cp:lastPrinted>
  <dcterms:created xsi:type="dcterms:W3CDTF">2025-04-07T15:50:00Z</dcterms:created>
  <dcterms:modified xsi:type="dcterms:W3CDTF">2025-04-07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